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301" w:type="dxa"/>
        <w:jc w:val="center"/>
        <w:tblInd w:w="-940" w:type="dxa"/>
        <w:tblLook w:val="04A0" w:firstRow="1" w:lastRow="0" w:firstColumn="1" w:lastColumn="0" w:noHBand="0" w:noVBand="1"/>
      </w:tblPr>
      <w:tblGrid>
        <w:gridCol w:w="2689"/>
        <w:gridCol w:w="3606"/>
        <w:gridCol w:w="5006"/>
      </w:tblGrid>
      <w:tr w:rsidR="0068184F" w:rsidRPr="0068184F" w:rsidTr="00C900CE">
        <w:trPr>
          <w:trHeight w:val="432"/>
          <w:jc w:val="center"/>
        </w:trPr>
        <w:tc>
          <w:tcPr>
            <w:tcW w:w="2689" w:type="dxa"/>
            <w:vMerge w:val="restart"/>
          </w:tcPr>
          <w:p w:rsidR="00637A05" w:rsidRPr="0068184F" w:rsidRDefault="0049577D" w:rsidP="00C900CE">
            <w:pPr>
              <w:spacing w:after="0" w:line="240" w:lineRule="auto"/>
              <w:jc w:val="center"/>
              <w:rPr>
                <w:rFonts w:ascii="Candara" w:hAnsi="Candara"/>
                <w:bCs/>
              </w:rPr>
            </w:pPr>
            <w:r w:rsidRPr="0068184F">
              <w:rPr>
                <w:rFonts w:ascii="Candara" w:hAnsi="Candara"/>
                <w:noProof/>
              </w:rPr>
              <w:drawing>
                <wp:inline distT="0" distB="0" distL="0" distR="0">
                  <wp:extent cx="1457325" cy="1476375"/>
                  <wp:effectExtent l="0" t="0" r="9525" b="9525"/>
                  <wp:docPr id="1" name="Picture 3" descr="C:\Users\Ayham\Desktop\Untitle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yham\Desktop\Untitle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A05" w:rsidRPr="0068184F" w:rsidRDefault="005E46BC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rect id="Rectangle 359" o:spid="_x0000_s1026" style="position:absolute;left:0;text-align:left;margin-left:125.45pt;margin-top:6.05pt;width:397.75pt;height:121pt;z-index:251663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" filled="f" strokecolor="#bfbfbf"/>
              </w:pict>
            </w: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8612" w:type="dxa"/>
            <w:gridSpan w:val="2"/>
            <w:tcBorders>
              <w:bottom w:val="single" w:sz="4" w:space="0" w:color="BFBFBF"/>
            </w:tcBorders>
          </w:tcPr>
          <w:p w:rsidR="00637A05" w:rsidRPr="0068184F" w:rsidRDefault="00637A05" w:rsidP="00C900CE">
            <w:pPr>
              <w:spacing w:after="0" w:line="240" w:lineRule="auto"/>
              <w:jc w:val="center"/>
              <w:rPr>
                <w:rFonts w:ascii="Candara" w:hAnsi="Candara"/>
                <w:b/>
                <w:bCs/>
                <w:sz w:val="28"/>
                <w:szCs w:val="28"/>
              </w:rPr>
            </w:pPr>
            <w:r w:rsidRPr="0068184F">
              <w:rPr>
                <w:rFonts w:ascii="Candara" w:hAnsi="Candara"/>
                <w:b/>
                <w:bCs/>
                <w:sz w:val="28"/>
                <w:szCs w:val="28"/>
              </w:rPr>
              <w:t>Saudi Electronic University</w:t>
            </w:r>
          </w:p>
        </w:tc>
      </w:tr>
      <w:tr w:rsidR="0068184F" w:rsidRPr="0068184F" w:rsidTr="00A54676">
        <w:trPr>
          <w:trHeight w:val="987"/>
          <w:jc w:val="center"/>
        </w:trPr>
        <w:tc>
          <w:tcPr>
            <w:tcW w:w="2689" w:type="dxa"/>
            <w:vMerge/>
          </w:tcPr>
          <w:p w:rsidR="00A54676" w:rsidRPr="0068184F" w:rsidRDefault="00A54676" w:rsidP="00C900CE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3606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54676" w:rsidRPr="0068184F" w:rsidRDefault="00A54676" w:rsidP="000236FA">
            <w:pPr>
              <w:spacing w:after="120" w:line="240" w:lineRule="auto"/>
              <w:ind w:right="-45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8184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inal Examination  </w:t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0236FA"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orm</w:t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)</w:t>
            </w:r>
          </w:p>
          <w:p w:rsidR="00A54676" w:rsidRPr="0068184F" w:rsidRDefault="00A54676" w:rsidP="00C900CE">
            <w:pPr>
              <w:spacing w:after="0" w:line="240" w:lineRule="auto"/>
              <w:ind w:right="-454"/>
              <w:rPr>
                <w:rFonts w:ascii="Times New Roman" w:hAnsi="Times New Roman" w:cs="Times New Roman"/>
                <w:sz w:val="26"/>
                <w:szCs w:val="26"/>
              </w:rPr>
            </w:pPr>
            <w:r w:rsidRPr="0068184F">
              <w:rPr>
                <w:rFonts w:ascii="Times New Roman" w:hAnsi="Times New Roman" w:cs="Times New Roman"/>
                <w:sz w:val="26"/>
                <w:szCs w:val="26"/>
              </w:rPr>
              <w:t xml:space="preserve">Date:  </w:t>
            </w:r>
            <w:r w:rsidR="0013087B" w:rsidRPr="0068184F">
              <w:rPr>
                <w:rFonts w:ascii="Times New Roman" w:hAnsi="Times New Roman" w:cs="Times New Roman"/>
                <w:sz w:val="26"/>
                <w:szCs w:val="26"/>
              </w:rPr>
              <w:t>19.05.2013</w:t>
            </w:r>
          </w:p>
        </w:tc>
        <w:tc>
          <w:tcPr>
            <w:tcW w:w="5006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54676" w:rsidRPr="0068184F" w:rsidRDefault="00A54676" w:rsidP="00C900CE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184F">
              <w:rPr>
                <w:rFonts w:ascii="Times New Roman" w:hAnsi="Times New Roman" w:cs="Times New Roman"/>
                <w:b/>
                <w:sz w:val="26"/>
                <w:szCs w:val="26"/>
              </w:rPr>
              <w:t>Fundamentals of Mathematics</w:t>
            </w:r>
          </w:p>
          <w:p w:rsidR="00A54676" w:rsidRPr="0068184F" w:rsidRDefault="00A54676" w:rsidP="00C900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8184F">
              <w:rPr>
                <w:rFonts w:ascii="Times New Roman" w:hAnsi="Times New Roman" w:cs="Times New Roman"/>
                <w:b/>
                <w:sz w:val="26"/>
                <w:szCs w:val="26"/>
              </w:rPr>
              <w:t>MATH 001</w:t>
            </w:r>
          </w:p>
        </w:tc>
      </w:tr>
      <w:tr w:rsidR="0068184F" w:rsidRPr="0068184F" w:rsidTr="00C900CE">
        <w:trPr>
          <w:trHeight w:val="1008"/>
          <w:jc w:val="center"/>
        </w:trPr>
        <w:tc>
          <w:tcPr>
            <w:tcW w:w="2689" w:type="dxa"/>
            <w:vMerge/>
          </w:tcPr>
          <w:p w:rsidR="00637A05" w:rsidRPr="0068184F" w:rsidRDefault="00637A05" w:rsidP="00C900CE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8612" w:type="dxa"/>
            <w:gridSpan w:val="2"/>
            <w:tcBorders>
              <w:top w:val="single" w:sz="4" w:space="0" w:color="BFBFBF"/>
            </w:tcBorders>
            <w:vAlign w:val="center"/>
          </w:tcPr>
          <w:p w:rsidR="00637A05" w:rsidRPr="0068184F" w:rsidRDefault="00637A05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54676" w:rsidRPr="0068184F" w:rsidRDefault="00A54676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37A05" w:rsidRPr="0068184F" w:rsidRDefault="00637A05" w:rsidP="00C900CE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b/>
                <w:sz w:val="24"/>
                <w:szCs w:val="24"/>
              </w:rPr>
              <w:t>Student Name (ARABIC):</w:t>
            </w:r>
          </w:p>
          <w:p w:rsidR="00637A05" w:rsidRDefault="00637A05" w:rsidP="00C900CE">
            <w:pPr>
              <w:spacing w:before="120" w:after="120" w:line="360" w:lineRule="auto"/>
              <w:ind w:right="506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Student ID:</w:t>
            </w:r>
          </w:p>
          <w:p w:rsidR="00F0442E" w:rsidRPr="00F0442E" w:rsidRDefault="00F0442E" w:rsidP="00F0442E">
            <w:pPr>
              <w:spacing w:before="120" w:after="120" w:line="48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442E">
              <w:rPr>
                <w:rFonts w:ascii="Times New Roman" w:hAnsi="Times New Roman" w:cs="Times New Roman"/>
                <w:b/>
                <w:sz w:val="24"/>
                <w:szCs w:val="24"/>
              </w:rPr>
              <w:t>Instructor Name:                                                             CRN :</w:t>
            </w:r>
          </w:p>
          <w:p w:rsidR="00637A05" w:rsidRPr="0068184F" w:rsidRDefault="00637A05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236FA" w:rsidRPr="0068184F" w:rsidRDefault="000236FA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37A05" w:rsidRPr="0068184F" w:rsidRDefault="00637A05" w:rsidP="00C900CE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b/>
                <w:sz w:val="24"/>
                <w:szCs w:val="24"/>
              </w:rPr>
              <w:t>Instructions:</w:t>
            </w:r>
          </w:p>
          <w:p w:rsidR="00637A05" w:rsidRPr="0068184F" w:rsidRDefault="00637A05" w:rsidP="00637A05">
            <w:pPr>
              <w:pStyle w:val="Default"/>
              <w:spacing w:line="276" w:lineRule="auto"/>
              <w:jc w:val="both"/>
              <w:rPr>
                <w:b/>
                <w:bCs/>
                <w:color w:val="auto"/>
              </w:rPr>
            </w:pPr>
            <w:r w:rsidRPr="0068184F">
              <w:rPr>
                <w:color w:val="auto"/>
              </w:rPr>
              <w:t xml:space="preserve">This exam duration is </w:t>
            </w:r>
            <w:r w:rsidRPr="0068184F">
              <w:rPr>
                <w:b/>
                <w:bCs/>
                <w:color w:val="auto"/>
              </w:rPr>
              <w:t xml:space="preserve">2 hours. </w:t>
            </w:r>
          </w:p>
          <w:p w:rsidR="00637A05" w:rsidRPr="0068184F" w:rsidRDefault="00637A05" w:rsidP="00C900CE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68184F">
              <w:rPr>
                <w:color w:val="auto"/>
              </w:rPr>
              <w:t>This is NOT an open book exam.</w:t>
            </w:r>
          </w:p>
          <w:p w:rsidR="00637A05" w:rsidRPr="0068184F" w:rsidRDefault="00637A05" w:rsidP="00C900CE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68184F">
              <w:rPr>
                <w:color w:val="auto"/>
              </w:rPr>
              <w:t xml:space="preserve">The use of calculators is permitted. </w:t>
            </w:r>
          </w:p>
          <w:p w:rsidR="00637A05" w:rsidRPr="0068184F" w:rsidRDefault="00637A05" w:rsidP="00C900CE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68184F">
              <w:rPr>
                <w:color w:val="auto"/>
              </w:rPr>
              <w:t xml:space="preserve">The use of mobile phones is NOT permitted. </w:t>
            </w:r>
          </w:p>
          <w:p w:rsidR="00637A05" w:rsidRPr="0068184F" w:rsidRDefault="00637A05" w:rsidP="000236FA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68184F">
              <w:rPr>
                <w:color w:val="auto"/>
              </w:rPr>
              <w:t xml:space="preserve">Please answer all </w:t>
            </w:r>
            <w:r w:rsidR="000236FA" w:rsidRPr="0068184F">
              <w:rPr>
                <w:color w:val="auto"/>
              </w:rPr>
              <w:t xml:space="preserve">the </w:t>
            </w:r>
            <w:r w:rsidR="000236FA" w:rsidRPr="0068184F">
              <w:rPr>
                <w:b/>
                <w:bCs/>
                <w:color w:val="auto"/>
              </w:rPr>
              <w:t>5</w:t>
            </w:r>
            <w:r w:rsidRPr="0068184F">
              <w:rPr>
                <w:color w:val="auto"/>
              </w:rPr>
              <w:t xml:space="preserve"> questions.</w:t>
            </w:r>
          </w:p>
          <w:p w:rsidR="00637A05" w:rsidRPr="0068184F" w:rsidRDefault="00637A05" w:rsidP="000236FA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68184F">
              <w:rPr>
                <w:color w:val="auto"/>
              </w:rPr>
              <w:t xml:space="preserve">The number of pages is </w:t>
            </w:r>
            <w:r w:rsidR="000236FA" w:rsidRPr="0068184F">
              <w:rPr>
                <w:b/>
                <w:bCs/>
                <w:color w:val="auto"/>
              </w:rPr>
              <w:t>8</w:t>
            </w:r>
            <w:r w:rsidRPr="0068184F">
              <w:rPr>
                <w:b/>
                <w:bCs/>
                <w:color w:val="auto"/>
              </w:rPr>
              <w:t xml:space="preserve"> pages</w:t>
            </w:r>
            <w:r w:rsidRPr="0068184F">
              <w:rPr>
                <w:color w:val="auto"/>
              </w:rPr>
              <w:t xml:space="preserve"> including this page.</w:t>
            </w:r>
          </w:p>
          <w:p w:rsidR="00637A05" w:rsidRPr="0068184F" w:rsidRDefault="00637A05" w:rsidP="00C900CE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236FA" w:rsidRPr="0068184F" w:rsidRDefault="000236FA" w:rsidP="00C900CE">
            <w:pPr>
              <w:pStyle w:val="Default"/>
              <w:jc w:val="lowKashida"/>
              <w:rPr>
                <w:b/>
                <w:bCs/>
                <w:color w:val="auto"/>
              </w:rPr>
            </w:pPr>
            <w:bookmarkStart w:id="0" w:name="OLE_LINK1"/>
            <w:bookmarkStart w:id="1" w:name="OLE_LINK2"/>
          </w:p>
          <w:p w:rsidR="00F0442E" w:rsidRPr="0068184F" w:rsidRDefault="00F0442E" w:rsidP="00C900CE">
            <w:pPr>
              <w:pStyle w:val="Default"/>
              <w:jc w:val="lowKashida"/>
              <w:rPr>
                <w:b/>
                <w:bCs/>
                <w:color w:val="auto"/>
              </w:rPr>
            </w:pPr>
          </w:p>
          <w:p w:rsidR="00637A05" w:rsidRPr="0068184F" w:rsidRDefault="00637A05" w:rsidP="00C900CE">
            <w:pPr>
              <w:pStyle w:val="Default"/>
              <w:jc w:val="lowKashida"/>
              <w:rPr>
                <w:b/>
                <w:bCs/>
                <w:color w:val="auto"/>
              </w:rPr>
            </w:pPr>
            <w:r w:rsidRPr="0068184F">
              <w:rPr>
                <w:b/>
                <w:bCs/>
                <w:color w:val="auto"/>
              </w:rPr>
              <w:t>Marking Scheme:</w:t>
            </w:r>
          </w:p>
          <w:p w:rsidR="00637A05" w:rsidRPr="0068184F" w:rsidRDefault="00637A05" w:rsidP="00C900CE">
            <w:pPr>
              <w:pStyle w:val="Default"/>
              <w:jc w:val="lowKashida"/>
              <w:rPr>
                <w:color w:val="auto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39"/>
              <w:gridCol w:w="1837"/>
              <w:gridCol w:w="2154"/>
              <w:gridCol w:w="2154"/>
            </w:tblGrid>
            <w:tr w:rsidR="0068184F" w:rsidRPr="0068184F" w:rsidTr="000236FA">
              <w:trPr>
                <w:trHeight w:val="486"/>
              </w:trPr>
              <w:tc>
                <w:tcPr>
                  <w:tcW w:w="2376" w:type="dxa"/>
                  <w:gridSpan w:val="2"/>
                  <w:tcBorders>
                    <w:top w:val="nil"/>
                    <w:left w:val="nil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A54676" w:rsidRPr="0068184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  <w:r w:rsidRPr="0068184F">
                    <w:rPr>
                      <w:b/>
                      <w:bCs/>
                      <w:color w:val="auto"/>
                    </w:rPr>
                    <w:t>Question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A54676" w:rsidRPr="0068184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  <w:r w:rsidRPr="0068184F">
                    <w:rPr>
                      <w:b/>
                      <w:bCs/>
                      <w:color w:val="auto"/>
                    </w:rPr>
                    <w:t>Score</w:t>
                  </w:r>
                </w:p>
              </w:tc>
              <w:tc>
                <w:tcPr>
                  <w:tcW w:w="2154" w:type="dxa"/>
                  <w:vMerge w:val="restart"/>
                  <w:tcBorders>
                    <w:top w:val="nil"/>
                    <w:left w:val="single" w:sz="4" w:space="0" w:color="BFBFBF"/>
                    <w:right w:val="nil"/>
                  </w:tcBorders>
                  <w:vAlign w:val="center"/>
                </w:tcPr>
                <w:p w:rsidR="00A54676" w:rsidRPr="0068184F" w:rsidRDefault="00A54676" w:rsidP="00C900CE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</w:p>
              </w:tc>
            </w:tr>
            <w:tr w:rsidR="0068184F" w:rsidRPr="0068184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1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(30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68184F" w:rsidRDefault="00A54676" w:rsidP="00A54676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68184F" w:rsidRPr="0068184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2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68184F" w:rsidRDefault="00A54676" w:rsidP="000236FA">
                  <w:pPr>
                    <w:pStyle w:val="Default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(</w:t>
                  </w:r>
                  <w:r w:rsidR="000236FA" w:rsidRPr="0068184F">
                    <w:rPr>
                      <w:color w:val="auto"/>
                    </w:rPr>
                    <w:t>4</w:t>
                  </w:r>
                  <w:r w:rsidRPr="0068184F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68184F" w:rsidRPr="0068184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3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68184F" w:rsidRDefault="00A54676" w:rsidP="000236FA">
                  <w:pPr>
                    <w:pStyle w:val="Default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(</w:t>
                  </w:r>
                  <w:r w:rsidR="000236FA" w:rsidRPr="0068184F">
                    <w:rPr>
                      <w:color w:val="auto"/>
                    </w:rPr>
                    <w:t>4</w:t>
                  </w:r>
                  <w:r w:rsidRPr="0068184F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68184F" w:rsidRPr="0068184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4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68184F" w:rsidRDefault="00A54676" w:rsidP="000236FA">
                  <w:pPr>
                    <w:pStyle w:val="Default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(</w:t>
                  </w:r>
                  <w:r w:rsidR="000236FA" w:rsidRPr="0068184F">
                    <w:rPr>
                      <w:color w:val="auto"/>
                    </w:rPr>
                    <w:t>4</w:t>
                  </w:r>
                  <w:r w:rsidRPr="0068184F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68184F" w:rsidRPr="0068184F" w:rsidTr="000236FA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0236FA" w:rsidP="00C900CE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5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A54676" w:rsidRPr="0068184F" w:rsidRDefault="00A54676" w:rsidP="000236FA">
                  <w:pPr>
                    <w:pStyle w:val="Default"/>
                    <w:rPr>
                      <w:color w:val="auto"/>
                    </w:rPr>
                  </w:pPr>
                  <w:r w:rsidRPr="0068184F">
                    <w:rPr>
                      <w:color w:val="auto"/>
                    </w:rPr>
                    <w:t>(</w:t>
                  </w:r>
                  <w:r w:rsidR="000236FA" w:rsidRPr="0068184F">
                    <w:rPr>
                      <w:color w:val="auto"/>
                    </w:rPr>
                    <w:t>8</w:t>
                  </w:r>
                  <w:r w:rsidRPr="0068184F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A54676" w:rsidRPr="0068184F" w:rsidRDefault="00A54676" w:rsidP="00C900CE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tcBorders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A54676" w:rsidRPr="0068184F" w:rsidRDefault="00A54676" w:rsidP="00A54676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68184F">
                    <w:rPr>
                      <w:b/>
                      <w:bCs/>
                      <w:color w:val="auto"/>
                    </w:rPr>
                    <w:t>Signature</w:t>
                  </w:r>
                </w:p>
              </w:tc>
            </w:tr>
            <w:tr w:rsidR="0068184F" w:rsidRPr="0068184F" w:rsidTr="000236FA">
              <w:trPr>
                <w:trHeight w:val="627"/>
              </w:trPr>
              <w:tc>
                <w:tcPr>
                  <w:tcW w:w="2376" w:type="dxa"/>
                  <w:gridSpan w:val="2"/>
                  <w:tcBorders>
                    <w:top w:val="single" w:sz="4" w:space="0" w:color="BFBFBF"/>
                    <w:left w:val="nil"/>
                    <w:bottom w:val="nil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637A05" w:rsidRPr="0068184F" w:rsidRDefault="00637A05" w:rsidP="00C900CE">
                  <w:pPr>
                    <w:pStyle w:val="Default"/>
                    <w:jc w:val="center"/>
                    <w:rPr>
                      <w:b/>
                      <w:bCs/>
                      <w:color w:val="auto"/>
                    </w:rPr>
                  </w:pPr>
                  <w:r w:rsidRPr="0068184F">
                    <w:rPr>
                      <w:b/>
                      <w:bCs/>
                      <w:color w:val="auto"/>
                    </w:rPr>
                    <w:t>TOTAL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  <w:shd w:val="clear" w:color="auto" w:fill="auto"/>
                </w:tcPr>
                <w:p w:rsidR="00637A05" w:rsidRPr="0068184F" w:rsidRDefault="00637A05" w:rsidP="00C900CE">
                  <w:pPr>
                    <w:pStyle w:val="Default"/>
                    <w:jc w:val="lowKashida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</w:tcPr>
                <w:p w:rsidR="00637A05" w:rsidRPr="0068184F" w:rsidRDefault="00637A05" w:rsidP="00C900CE">
                  <w:pPr>
                    <w:pStyle w:val="Default"/>
                    <w:jc w:val="lowKashida"/>
                    <w:rPr>
                      <w:color w:val="auto"/>
                    </w:rPr>
                  </w:pPr>
                </w:p>
              </w:tc>
            </w:tr>
            <w:bookmarkEnd w:id="0"/>
            <w:bookmarkEnd w:id="1"/>
          </w:tbl>
          <w:p w:rsidR="00637A05" w:rsidRPr="0068184F" w:rsidRDefault="00637A05" w:rsidP="00C900CE">
            <w:pPr>
              <w:pStyle w:val="Default"/>
              <w:jc w:val="lowKashida"/>
              <w:rPr>
                <w:color w:val="auto"/>
              </w:rPr>
            </w:pPr>
          </w:p>
          <w:p w:rsidR="00637A05" w:rsidRPr="0068184F" w:rsidRDefault="00637A05" w:rsidP="00C900CE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37A05" w:rsidRPr="0068184F" w:rsidRDefault="00637A05" w:rsidP="00C900CE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37A05" w:rsidRPr="0068184F" w:rsidRDefault="00637A05">
      <w:r w:rsidRPr="0068184F">
        <w:br w:type="page"/>
      </w:r>
    </w:p>
    <w:tbl>
      <w:tblPr>
        <w:tblW w:w="10660" w:type="dxa"/>
        <w:tblLayout w:type="fixed"/>
        <w:tblLook w:val="04A0" w:firstRow="1" w:lastRow="0" w:firstColumn="1" w:lastColumn="0" w:noHBand="0" w:noVBand="1"/>
      </w:tblPr>
      <w:tblGrid>
        <w:gridCol w:w="2718"/>
        <w:gridCol w:w="2610"/>
        <w:gridCol w:w="2491"/>
        <w:gridCol w:w="2841"/>
      </w:tblGrid>
      <w:tr w:rsidR="0068184F" w:rsidRPr="0068184F" w:rsidTr="005358E5">
        <w:trPr>
          <w:trHeight w:val="407"/>
        </w:trPr>
        <w:tc>
          <w:tcPr>
            <w:tcW w:w="10660" w:type="dxa"/>
            <w:gridSpan w:val="4"/>
          </w:tcPr>
          <w:p w:rsidR="00522768" w:rsidRPr="0068184F" w:rsidRDefault="00166069" w:rsidP="00D351E4">
            <w:p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Question 1: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(30 points) </w:t>
            </w:r>
          </w:p>
          <w:p w:rsidR="000C27CD" w:rsidRPr="0068184F" w:rsidRDefault="00166069" w:rsidP="00D351E4">
            <w:p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Choose the correct answer, write your answer in the table below:</w:t>
            </w:r>
          </w:p>
        </w:tc>
      </w:tr>
      <w:tr w:rsidR="0068184F" w:rsidRPr="0068184F" w:rsidTr="005358E5">
        <w:trPr>
          <w:trHeight w:val="444"/>
        </w:trPr>
        <w:tc>
          <w:tcPr>
            <w:tcW w:w="10660" w:type="dxa"/>
            <w:gridSpan w:val="4"/>
            <w:vAlign w:val="center"/>
          </w:tcPr>
          <w:p w:rsidR="00166069" w:rsidRPr="0068184F" w:rsidRDefault="006E2AF1" w:rsidP="000807D6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The solution of 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6x+7=3x-20</m:t>
              </m:r>
            </m:oMath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is: </w:t>
            </w:r>
          </w:p>
        </w:tc>
      </w:tr>
      <w:tr w:rsidR="0068184F" w:rsidRPr="0068184F" w:rsidTr="005358E5">
        <w:trPr>
          <w:trHeight w:val="482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66069" w:rsidRPr="0068184F" w:rsidRDefault="006E2AF1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14.25pt" o:ole="">
                  <v:imagedata r:id="rId10" o:title=""/>
                </v:shape>
                <o:OLEObject Type="Embed" ProgID="Equation.DSMT4" ShapeID="_x0000_i1025" DrawAspect="Content" ObjectID="_1449130063" r:id="rId11"/>
              </w:objec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66069" w:rsidRPr="0068184F" w:rsidRDefault="0026465C" w:rsidP="0026465C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2D17D2" w:rsidRDefault="006E2AF1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D17D2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320" w:dyaOrig="279">
                <v:shape id="_x0000_i1026" type="#_x0000_t75" style="width:16.3pt;height:14.25pt" o:ole="">
                  <v:imagedata r:id="rId12" o:title=""/>
                </v:shape>
                <o:OLEObject Type="Embed" ProgID="Equation.DSMT4" ShapeID="_x0000_i1026" DrawAspect="Content" ObjectID="_1449130064" r:id="rId13"/>
              </w:objec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68184F" w:rsidRDefault="006E2AF1" w:rsidP="00D351E4">
            <w:pPr>
              <w:numPr>
                <w:ilvl w:val="0"/>
                <w:numId w:val="2"/>
              </w:numPr>
              <w:spacing w:before="120" w:after="120" w:line="360" w:lineRule="auto"/>
              <w:ind w:firstLine="66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27" type="#_x0000_t75" style="width:8.85pt;height:14.25pt" o:ole="">
                  <v:imagedata r:id="rId14" o:title=""/>
                </v:shape>
                <o:OLEObject Type="Embed" ProgID="Equation.DSMT4" ShapeID="_x0000_i1027" DrawAspect="Content" ObjectID="_1449130065" r:id="rId15"/>
              </w:object>
            </w:r>
          </w:p>
        </w:tc>
      </w:tr>
      <w:tr w:rsidR="0068184F" w:rsidRPr="0068184F" w:rsidTr="005358E5">
        <w:trPr>
          <w:trHeight w:val="482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68184F" w:rsidRDefault="00DD5336" w:rsidP="00B7396B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The translation of “30 less than d</w:t>
            </w:r>
            <w:r w:rsidR="003E0C94" w:rsidRPr="0068184F">
              <w:rPr>
                <w:rFonts w:ascii="Times New Roman" w:hAnsi="Times New Roman" w:cs="Times New Roman"/>
                <w:sz w:val="24"/>
                <w:szCs w:val="24"/>
              </w:rPr>
              <w:t>” is:</w:t>
            </w:r>
          </w:p>
        </w:tc>
      </w:tr>
      <w:tr w:rsidR="0068184F" w:rsidRPr="0068184F" w:rsidTr="005358E5">
        <w:trPr>
          <w:trHeight w:val="815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66069" w:rsidRPr="0068184F" w:rsidRDefault="00DD5336" w:rsidP="00DD5336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0+d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66069" w:rsidRPr="0068184F" w:rsidRDefault="00DD5336" w:rsidP="00D351E4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0-d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2D17D2" w:rsidRDefault="0026465C" w:rsidP="00D351E4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 xml:space="preserve"> d-30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68184F" w:rsidRDefault="00DD5336" w:rsidP="00D351E4">
            <w:pPr>
              <w:numPr>
                <w:ilvl w:val="0"/>
                <w:numId w:val="3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0d</m:t>
              </m:r>
            </m:oMath>
          </w:p>
        </w:tc>
      </w:tr>
      <w:tr w:rsidR="0068184F" w:rsidRPr="0068184F" w:rsidTr="005358E5">
        <w:trPr>
          <w:trHeight w:val="519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68184F" w:rsidRDefault="00651D6A" w:rsidP="00651D6A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The coordinates of the </w:t>
            </w:r>
            <w:r w:rsidRPr="0068184F">
              <w:rPr>
                <w:b/>
                <w:bCs/>
                <w:sz w:val="24"/>
                <w:szCs w:val="24"/>
              </w:rPr>
              <w:t>y-</w:t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ntercept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of the</w:t>
            </w:r>
            <w:r w:rsidRPr="0068184F">
              <w:rPr>
                <w:sz w:val="24"/>
                <w:szCs w:val="24"/>
              </w:rPr>
              <w:t xml:space="preserve"> line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6x+3</m:t>
              </m:r>
            </m:oMath>
            <w:r w:rsidR="002F570A">
              <w:rPr>
                <w:sz w:val="24"/>
                <w:szCs w:val="24"/>
              </w:rPr>
              <w:t xml:space="preserve"> </w:t>
            </w:r>
            <w:r w:rsidR="0013087B" w:rsidRPr="0068184F">
              <w:rPr>
                <w:sz w:val="24"/>
                <w:szCs w:val="24"/>
              </w:rPr>
              <w:t>are:</w:t>
            </w:r>
          </w:p>
        </w:tc>
      </w:tr>
      <w:tr w:rsidR="0068184F" w:rsidRPr="0068184F" w:rsidTr="005358E5">
        <w:trPr>
          <w:trHeight w:val="482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66069" w:rsidRPr="002D17D2" w:rsidRDefault="00651D6A" w:rsidP="00651D6A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(0,3)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66069" w:rsidRPr="0068184F" w:rsidRDefault="00296351" w:rsidP="00296351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3,0)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66069" w:rsidRPr="0068184F" w:rsidRDefault="00296351" w:rsidP="00296351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,-2)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66069" w:rsidRPr="0068184F" w:rsidRDefault="00296351" w:rsidP="00296351">
            <w:pPr>
              <w:numPr>
                <w:ilvl w:val="0"/>
                <w:numId w:val="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-2,0)</m:t>
              </m:r>
            </m:oMath>
          </w:p>
        </w:tc>
      </w:tr>
      <w:tr w:rsidR="0068184F" w:rsidRPr="0068184F" w:rsidTr="005358E5">
        <w:trPr>
          <w:trHeight w:val="519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C40E61" w:rsidRPr="0068184F" w:rsidRDefault="00E0050E" w:rsidP="00444C67">
            <w:pPr>
              <w:numPr>
                <w:ilvl w:val="0"/>
                <w:numId w:val="1"/>
              </w:numPr>
              <w:spacing w:before="24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8184F">
              <w:rPr>
                <w:rFonts w:ascii="Times New Roman" w:hAnsi="Times New Roman"/>
                <w:spacing w:val="1"/>
                <w:sz w:val="24"/>
                <w:szCs w:val="24"/>
              </w:rPr>
              <w:t>S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 xml:space="preserve">uppose </w:t>
            </w:r>
            <w:proofErr w:type="gramEnd"/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2y-2=</m:t>
              </m:r>
              <m:r>
                <m:rPr>
                  <m:sty m:val="p"/>
                </m:rPr>
                <w:rPr>
                  <w:rFonts w:ascii="Cambria Math" w:hAnsi="Cambria Math"/>
                  <w:spacing w:val="3"/>
                  <w:sz w:val="24"/>
                  <w:szCs w:val="24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pacing w:val="-1"/>
                  <w:sz w:val="24"/>
                  <w:szCs w:val="24"/>
                </w:rPr>
                <m:t>x</m:t>
              </m:r>
            </m:oMath>
            <w:r w:rsidRPr="0068184F">
              <w:rPr>
                <w:rFonts w:ascii="Times New Roman" w:hAnsi="Times New Roman"/>
                <w:sz w:val="24"/>
                <w:szCs w:val="24"/>
              </w:rPr>
              <w:t>.</w:t>
            </w:r>
            <w:r w:rsidR="00444C6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184F">
              <w:rPr>
                <w:rFonts w:ascii="Times New Roman" w:hAnsi="Times New Roman"/>
                <w:spacing w:val="2"/>
                <w:sz w:val="24"/>
                <w:szCs w:val="24"/>
              </w:rPr>
              <w:t>W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h</w:t>
            </w:r>
            <w:r w:rsidRPr="0068184F">
              <w:rPr>
                <w:rFonts w:ascii="Times New Roman" w:hAnsi="Times New Roman"/>
                <w:spacing w:val="-1"/>
                <w:sz w:val="24"/>
                <w:szCs w:val="24"/>
              </w:rPr>
              <w:t>e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n</w:t>
            </w:r>
            <w:r w:rsidR="00444C6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y=4</w:t>
            </w:r>
            <w:r w:rsidR="00444C6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68184F">
              <w:rPr>
                <w:rFonts w:ascii="Times New Roman" w:hAnsi="Times New Roman"/>
                <w:spacing w:val="1"/>
                <w:sz w:val="24"/>
                <w:szCs w:val="24"/>
              </w:rPr>
              <w:t>t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he v</w:t>
            </w:r>
            <w:r w:rsidRPr="0068184F">
              <w:rPr>
                <w:rFonts w:ascii="Times New Roman" w:hAnsi="Times New Roman"/>
                <w:spacing w:val="-1"/>
                <w:sz w:val="24"/>
                <w:szCs w:val="24"/>
              </w:rPr>
              <w:t>a</w:t>
            </w:r>
            <w:r w:rsidRPr="0068184F">
              <w:rPr>
                <w:rFonts w:ascii="Times New Roman" w:hAnsi="Times New Roman"/>
                <w:spacing w:val="1"/>
                <w:sz w:val="24"/>
                <w:szCs w:val="24"/>
              </w:rPr>
              <w:t>l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ue</w:t>
            </w:r>
            <w:r w:rsidR="00444C6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184F">
              <w:rPr>
                <w:rFonts w:ascii="Times New Roman" w:hAnsi="Times New Roman"/>
                <w:sz w:val="24"/>
                <w:szCs w:val="24"/>
              </w:rPr>
              <w:t>of</w:t>
            </w:r>
            <m:oMath>
              <m:r>
                <w:rPr>
                  <w:rFonts w:ascii="Cambria Math" w:hAnsi="Cambria Math"/>
                  <w:spacing w:val="-3"/>
                  <w:sz w:val="24"/>
                  <w:szCs w:val="24"/>
                </w:rPr>
                <m:t xml:space="preserve"> x</m:t>
              </m:r>
            </m:oMath>
            <w:r w:rsidRPr="0068184F">
              <w:rPr>
                <w:rFonts w:ascii="Times New Roman" w:hAnsi="Times New Roman"/>
                <w:sz w:val="24"/>
                <w:szCs w:val="24"/>
              </w:rPr>
              <w:t xml:space="preserve"> is</w:t>
            </w:r>
            <w:r w:rsidR="000C27CD" w:rsidRPr="0068184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68184F" w:rsidRPr="0068184F" w:rsidTr="005358E5">
        <w:trPr>
          <w:trHeight w:val="593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6F50A4" w:rsidRPr="0068184F" w:rsidRDefault="00E0050E" w:rsidP="00E0050E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6F50A4" w:rsidRPr="0068184F" w:rsidRDefault="00E0050E" w:rsidP="00E0050E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2D17D2" w:rsidRDefault="00553A1F" w:rsidP="00553A1F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2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6F50A4" w:rsidRPr="0068184F" w:rsidRDefault="00553A1F" w:rsidP="00553A1F">
            <w:pPr>
              <w:numPr>
                <w:ilvl w:val="0"/>
                <w:numId w:val="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oMath>
          </w:p>
        </w:tc>
      </w:tr>
      <w:tr w:rsidR="0068184F" w:rsidRPr="0068184F" w:rsidTr="005358E5">
        <w:trPr>
          <w:trHeight w:val="519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2142A6" w:rsidRPr="0068184F" w:rsidRDefault="00553A1F" w:rsidP="00553A1F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t>The equation of the line containing</w:t>
            </w:r>
            <w:r w:rsidR="008804BD"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the point</w:t>
            </w:r>
            <w:r w:rsidR="00D3314C"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(4,1) and parallel</w:t>
            </w: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to the line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=-3x+2</m:t>
              </m:r>
            </m:oMath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is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6F50A4" w:rsidRPr="00916621" w:rsidRDefault="00553A1F" w:rsidP="00553A1F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y=3x+13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6F50A4" w:rsidRPr="0068184F" w:rsidRDefault="00553A1F" w:rsidP="008D04F4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6F50A4" w:rsidRPr="0068184F" w:rsidRDefault="00553A1F" w:rsidP="008D04F4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6F50A4" w:rsidRPr="0068184F" w:rsidRDefault="00553A1F" w:rsidP="00553A1F">
            <w:pPr>
              <w:numPr>
                <w:ilvl w:val="0"/>
                <w:numId w:val="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-3x+13</m:t>
              </m:r>
            </m:oMath>
          </w:p>
        </w:tc>
      </w:tr>
      <w:tr w:rsidR="0068184F" w:rsidRPr="0068184F" w:rsidTr="005358E5">
        <w:trPr>
          <w:trHeight w:val="482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934480" w:rsidRPr="0068184F" w:rsidRDefault="003E3A38" w:rsidP="003E3A38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The product of the </w:t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lopes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of two perpendicular line</w:t>
            </w:r>
            <w:r w:rsidR="00302DF8" w:rsidRPr="0068184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="00302DF8" w:rsidRPr="0068184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68184F" w:rsidRPr="0068184F" w:rsidTr="005358E5">
        <w:trPr>
          <w:trHeight w:val="593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934480" w:rsidRPr="00916621" w:rsidRDefault="003E3A38" w:rsidP="003E3A38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-1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934480" w:rsidRPr="0068184F" w:rsidRDefault="003E3A38" w:rsidP="003E3A38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68184F" w:rsidRDefault="003E3A38" w:rsidP="003E3A38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934480" w:rsidRPr="0068184F" w:rsidRDefault="00302DF8" w:rsidP="00D351E4">
            <w:pPr>
              <w:numPr>
                <w:ilvl w:val="0"/>
                <w:numId w:val="7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8184F" w:rsidRPr="0068184F" w:rsidTr="005358E5">
        <w:trPr>
          <w:trHeight w:val="482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AD31C1" w:rsidRPr="0068184F" w:rsidRDefault="00D71688" w:rsidP="00D71688">
            <w:pPr>
              <w:pStyle w:val="ListParagraph"/>
              <w:numPr>
                <w:ilvl w:val="0"/>
                <w:numId w:val="1"/>
              </w:numPr>
              <w:spacing w:before="100" w:beforeAutospacing="1" w:after="12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The quadrant for which the first coordinate is positive and </w:t>
            </w:r>
            <w:r w:rsidR="008804BD"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the </w:t>
            </w:r>
            <w:r w:rsidRPr="0068184F">
              <w:rPr>
                <w:rFonts w:asciiTheme="majorBidi" w:hAnsiTheme="majorBidi" w:cstheme="majorBidi"/>
                <w:sz w:val="24"/>
                <w:szCs w:val="24"/>
              </w:rPr>
              <w:t>second coordinate is negative is:</w:t>
            </w:r>
          </w:p>
        </w:tc>
      </w:tr>
      <w:tr w:rsidR="0068184F" w:rsidRPr="0068184F" w:rsidTr="005358E5">
        <w:trPr>
          <w:trHeight w:val="519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934480" w:rsidRPr="0068184F" w:rsidRDefault="00E74AE0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934480" w:rsidRPr="0068184F" w:rsidRDefault="00E74AE0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68184F" w:rsidRDefault="00E74AE0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934480" w:rsidRPr="00916621" w:rsidRDefault="00E74AE0" w:rsidP="00D351E4">
            <w:pPr>
              <w:numPr>
                <w:ilvl w:val="0"/>
                <w:numId w:val="8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1662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IV</w:t>
            </w:r>
          </w:p>
        </w:tc>
      </w:tr>
      <w:tr w:rsidR="0068184F" w:rsidRPr="0068184F" w:rsidTr="005358E5">
        <w:trPr>
          <w:trHeight w:val="444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E74AE0" w:rsidRPr="0068184F" w:rsidRDefault="00E74AE0" w:rsidP="002A4EC9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="002A4EC9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alue of  </w:t>
            </w:r>
            <m:oMath>
              <m:rad>
                <m:radPr>
                  <m:ctrlPr>
                    <w:rPr>
                      <w:rFonts w:ascii="Cambria Math" w:eastAsiaTheme="minorEastAsia" w:hAnsiTheme="majorBidi" w:cstheme="majorBidi"/>
                      <w:iCs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sz w:val="24"/>
                      <w:szCs w:val="24"/>
                    </w:rPr>
                    <m:t>27</m:t>
                  </m:r>
                  <m:sSup>
                    <m:sSupPr>
                      <m:ctrlPr>
                        <w:rPr>
                          <w:rFonts w:ascii="Cambria Math" w:eastAsiaTheme="minorEastAsia" w:hAnsiTheme="majorBidi" w:cstheme="majorBidi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Theme="majorBidi" w:cstheme="majorBidi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  <w:r w:rsidR="002A4EC9" w:rsidRPr="0068184F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is </w:t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68184F" w:rsidRPr="0068184F" w:rsidTr="005358E5">
        <w:trPr>
          <w:trHeight w:val="593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934480" w:rsidRPr="00916621" w:rsidRDefault="002A4EC9" w:rsidP="002A4EC9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3x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934480" w:rsidRPr="0068184F" w:rsidRDefault="002A4EC9" w:rsidP="002A4EC9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934480" w:rsidRPr="0068184F" w:rsidRDefault="00877AE5" w:rsidP="002A4EC9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3x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934480" w:rsidRPr="0068184F" w:rsidRDefault="002A4EC9" w:rsidP="002A4EC9">
            <w:pPr>
              <w:numPr>
                <w:ilvl w:val="0"/>
                <w:numId w:val="9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9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</w:p>
        </w:tc>
      </w:tr>
      <w:tr w:rsidR="0068184F" w:rsidRPr="0068184F" w:rsidTr="005358E5">
        <w:trPr>
          <w:trHeight w:val="815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E74AE0" w:rsidRPr="0068184F" w:rsidRDefault="00E74AE0" w:rsidP="00D351E4">
            <w:pPr>
              <w:pStyle w:val="ListParagraph"/>
              <w:numPr>
                <w:ilvl w:val="0"/>
                <w:numId w:val="1"/>
              </w:num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>The</w:t>
            </w:r>
            <w:r w:rsidR="00EC3C73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t of numbers for which the</w:t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ational expression </w:t>
            </w:r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</m:oMath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F725B1" w:rsidRPr="006818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40" w:dyaOrig="660">
                <v:shape id="_x0000_i1028" type="#_x0000_t75" style="width:67.25pt;height:33.3pt" o:ole="">
                  <v:imagedata r:id="rId16" o:title=""/>
                </v:shape>
                <o:OLEObject Type="Embed" ProgID="Equation.DSMT4" ShapeID="_x0000_i1028" DrawAspect="Content" ObjectID="_1449130066" r:id="rId17"/>
              </w:object>
            </w:r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not defined </w:t>
            </w:r>
            <w:r w:rsidR="00EC3C73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>is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E74AE0" w:rsidRPr="0068184F" w:rsidRDefault="0026465C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{-4,-3}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E74AE0" w:rsidRPr="00916621" w:rsidRDefault="0026465C" w:rsidP="0026465C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{3,4}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68184F" w:rsidRDefault="0026465C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29" type="#_x0000_t75" style="width:37.35pt;height:15.6pt" o:ole="">
                  <v:imagedata r:id="rId18" o:title=""/>
                </v:shape>
                <o:OLEObject Type="Embed" ProgID="Equation.DSMT4" ShapeID="_x0000_i1029" DrawAspect="Content" ObjectID="_1449130067" r:id="rId19"/>
              </w:objec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68184F" w:rsidRDefault="00F725B1" w:rsidP="00D351E4">
            <w:pPr>
              <w:numPr>
                <w:ilvl w:val="0"/>
                <w:numId w:val="10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030" type="#_x0000_t75" style="width:34.65pt;height:15.6pt" o:ole="">
                  <v:imagedata r:id="rId20" o:title=""/>
                </v:shape>
                <o:OLEObject Type="Embed" ProgID="Equation.DSMT4" ShapeID="_x0000_i1030" DrawAspect="Content" ObjectID="_1449130068" r:id="rId21"/>
              </w:object>
            </w:r>
          </w:p>
        </w:tc>
      </w:tr>
      <w:tr w:rsidR="0068184F" w:rsidRPr="0068184F" w:rsidTr="00914D2F">
        <w:trPr>
          <w:trHeight w:val="710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54504B" w:rsidRPr="0068184F" w:rsidRDefault="0054504B" w:rsidP="0054504B">
            <w:pPr>
              <w:spacing w:before="240" w:after="12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53BEA" w:rsidRPr="0068184F" w:rsidRDefault="00AC031C" w:rsidP="001F2F7A">
            <w:pPr>
              <w:pStyle w:val="ListParagraph"/>
              <w:numPr>
                <w:ilvl w:val="0"/>
                <w:numId w:val="1"/>
              </w:numPr>
              <w:spacing w:after="0"/>
              <w:ind w:left="216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lastRenderedPageBreak/>
              <w:t xml:space="preserve">The value of the expression </w:t>
            </w:r>
            <w:r w:rsidRPr="0068184F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540" w:dyaOrig="740">
                <v:shape id="_x0000_i1031" type="#_x0000_t75" style="width:27.15pt;height:36.7pt" o:ole="">
                  <v:imagedata r:id="rId22" o:title=""/>
                </v:shape>
                <o:OLEObject Type="Embed" ProgID="Equation.3" ShapeID="_x0000_i1031" DrawAspect="Content" ObjectID="_1449130069" r:id="rId23"/>
              </w:object>
            </w: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is equal to: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E74AE0" w:rsidRPr="0068184F" w:rsidRDefault="005E46BC" w:rsidP="00D351E4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E74AE0" w:rsidRPr="0068184F" w:rsidRDefault="00AC031C" w:rsidP="00D351E4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916621" w:rsidRDefault="00AC031C" w:rsidP="00AC031C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1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68184F" w:rsidRDefault="006278FC" w:rsidP="006278FC">
            <w:pPr>
              <w:numPr>
                <w:ilvl w:val="0"/>
                <w:numId w:val="11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oMath>
          </w:p>
        </w:tc>
      </w:tr>
      <w:tr w:rsidR="0068184F" w:rsidRPr="0068184F" w:rsidTr="005358E5">
        <w:trPr>
          <w:trHeight w:val="482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8757E" w:rsidRPr="0068184F" w:rsidRDefault="0018757E" w:rsidP="0054504B">
            <w:pPr>
              <w:pStyle w:val="ListParagraph"/>
              <w:numPr>
                <w:ilvl w:val="0"/>
                <w:numId w:val="1"/>
              </w:numPr>
              <w:spacing w:before="120" w:after="12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The factorization of the polynomial </w:t>
            </w:r>
            <w:r w:rsidRPr="0068184F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20" w:dyaOrig="360">
                <v:shape id="_x0000_i1032" type="#_x0000_t75" style="width:95.1pt;height:18.35pt" o:ole="">
                  <v:imagedata r:id="rId24" o:title=""/>
                </v:shape>
                <o:OLEObject Type="Embed" ProgID="Equation.3" ShapeID="_x0000_i1032" DrawAspect="Content" ObjectID="_1449130070" r:id="rId25"/>
              </w:object>
            </w: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is:</w:t>
            </w:r>
          </w:p>
        </w:tc>
      </w:tr>
      <w:tr w:rsidR="0068184F" w:rsidRPr="0068184F" w:rsidTr="005358E5">
        <w:trPr>
          <w:trHeight w:val="630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E74AE0" w:rsidRPr="00916621" w:rsidRDefault="0018757E" w:rsidP="0018757E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highlight w:val="yellow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highlight w:val="yellow"/>
                </w:rPr>
                <m:t>-2)(x-3)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E74AE0" w:rsidRPr="0068184F" w:rsidRDefault="005358E5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2)(x-3)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E74AE0" w:rsidRPr="0068184F" w:rsidRDefault="005358E5" w:rsidP="005358E5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</w:rPr>
                <m:t>(x-2)(x-3)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E74AE0" w:rsidRPr="0068184F" w:rsidRDefault="005358E5" w:rsidP="00D351E4">
            <w:pPr>
              <w:numPr>
                <w:ilvl w:val="0"/>
                <w:numId w:val="12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</w:rPr>
                <m:t>(x+2)(x-3)</m:t>
              </m:r>
            </m:oMath>
          </w:p>
        </w:tc>
      </w:tr>
      <w:tr w:rsidR="0068184F" w:rsidRPr="0068184F" w:rsidTr="005358E5">
        <w:trPr>
          <w:trHeight w:val="444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DB684E" w:rsidRPr="0068184F" w:rsidRDefault="00914D2F" w:rsidP="00424578">
            <w:pPr>
              <w:pStyle w:val="ListParagraph"/>
              <w:numPr>
                <w:ilvl w:val="0"/>
                <w:numId w:val="1"/>
              </w:numPr>
              <w:spacing w:before="120"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t>The greatest common  factor (</w:t>
            </w:r>
            <w:r w:rsidRPr="0068184F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GCF</w:t>
            </w: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)  of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oMath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 xml:space="preserve">4xy  </m:t>
              </m:r>
            </m:oMath>
            <w:r w:rsidRPr="0068184F">
              <w:rPr>
                <w:rFonts w:asciiTheme="majorBidi" w:hAnsiTheme="majorBidi" w:cstheme="majorBidi"/>
                <w:sz w:val="24"/>
                <w:szCs w:val="24"/>
              </w:rPr>
              <w:t>is</w:t>
            </w:r>
            <w:r w:rsidR="006A0E4F" w:rsidRPr="0068184F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</w:tc>
      </w:tr>
      <w:tr w:rsidR="0068184F" w:rsidRPr="0068184F" w:rsidTr="005358E5">
        <w:trPr>
          <w:trHeight w:val="519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DB684E" w:rsidRPr="0068184F" w:rsidRDefault="00914D2F" w:rsidP="00914D2F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y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DB684E" w:rsidRPr="00916621" w:rsidRDefault="00914D2F" w:rsidP="00914D2F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2y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DB684E" w:rsidRPr="0068184F" w:rsidRDefault="00EE4570" w:rsidP="00EE4570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xy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DB684E" w:rsidRPr="0068184F" w:rsidRDefault="00EE4570" w:rsidP="00EE4570">
            <w:pPr>
              <w:numPr>
                <w:ilvl w:val="0"/>
                <w:numId w:val="13"/>
              </w:numPr>
              <w:spacing w:before="120" w:after="120" w:line="360" w:lineRule="auto"/>
              <w:ind w:left="993" w:hanging="567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xy</m:t>
              </m:r>
            </m:oMath>
          </w:p>
        </w:tc>
      </w:tr>
      <w:tr w:rsidR="0068184F" w:rsidRPr="0068184F" w:rsidTr="005358E5">
        <w:trPr>
          <w:trHeight w:val="778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6A0E4F" w:rsidRPr="0068184F" w:rsidRDefault="006A0E4F" w:rsidP="00B7396B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The domain of the function </w:t>
            </w:r>
            <w:r w:rsidR="002A252F" w:rsidRPr="0068184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40" w:dyaOrig="380">
                <v:shape id="_x0000_i1033" type="#_x0000_t75" style="width:1in;height:19pt" o:ole="">
                  <v:imagedata r:id="rId26" o:title=""/>
                </v:shape>
                <o:OLEObject Type="Embed" ProgID="Equation.DSMT4" ShapeID="_x0000_i1033" DrawAspect="Content" ObjectID="_1449130071" r:id="rId27"/>
              </w:objec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68184F" w:rsidRPr="0068184F" w:rsidTr="005358E5">
        <w:trPr>
          <w:trHeight w:val="667"/>
        </w:trPr>
        <w:tc>
          <w:tcPr>
            <w:tcW w:w="5328" w:type="dxa"/>
            <w:gridSpan w:val="2"/>
            <w:vAlign w:val="center"/>
          </w:tcPr>
          <w:p w:rsidR="006A0E4F" w:rsidRPr="0068184F" w:rsidRDefault="006A0E4F" w:rsidP="00D351E4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34" type="#_x0000_t75" style="width:165.05pt;height:21.75pt" o:ole="">
                  <v:imagedata r:id="rId28" o:title=""/>
                </v:shape>
                <o:OLEObject Type="Embed" ProgID="Equation.DSMT4" ShapeID="_x0000_i1034" DrawAspect="Content" ObjectID="_1449130072" r:id="rId29"/>
              </w:object>
            </w:r>
          </w:p>
        </w:tc>
        <w:tc>
          <w:tcPr>
            <w:tcW w:w="5332" w:type="dxa"/>
            <w:gridSpan w:val="2"/>
            <w:vAlign w:val="center"/>
          </w:tcPr>
          <w:p w:rsidR="006A0E4F" w:rsidRPr="0068184F" w:rsidRDefault="001449E4" w:rsidP="00D351E4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440" w:dyaOrig="440">
                <v:shape id="_x0000_i1035" type="#_x0000_t75" style="width:171.85pt;height:21.75pt" o:ole="">
                  <v:imagedata r:id="rId30" o:title=""/>
                </v:shape>
                <o:OLEObject Type="Embed" ProgID="Equation.DSMT4" ShapeID="_x0000_i1035" DrawAspect="Content" ObjectID="_1449130073" r:id="rId31"/>
              </w:object>
            </w:r>
          </w:p>
        </w:tc>
      </w:tr>
      <w:tr w:rsidR="0068184F" w:rsidRPr="0068184F" w:rsidTr="005358E5">
        <w:trPr>
          <w:trHeight w:val="630"/>
        </w:trPr>
        <w:tc>
          <w:tcPr>
            <w:tcW w:w="5328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68184F" w:rsidRDefault="001449E4" w:rsidP="00D351E4">
            <w:pPr>
              <w:numPr>
                <w:ilvl w:val="0"/>
                <w:numId w:val="14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36" type="#_x0000_t75" style="width:165.05pt;height:21.75pt" o:ole="">
                  <v:imagedata r:id="rId32" o:title=""/>
                </v:shape>
                <o:OLEObject Type="Embed" ProgID="Equation.DSMT4" ShapeID="_x0000_i1036" DrawAspect="Content" ObjectID="_1449130074" r:id="rId33"/>
              </w:object>
            </w:r>
          </w:p>
        </w:tc>
        <w:tc>
          <w:tcPr>
            <w:tcW w:w="5332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916621" w:rsidRDefault="0068184F" w:rsidP="00D351E4">
            <w:pPr>
              <w:numPr>
                <w:ilvl w:val="0"/>
                <w:numId w:val="14"/>
              </w:numPr>
              <w:spacing w:before="120" w:after="120" w:line="360" w:lineRule="auto"/>
              <w:ind w:left="851" w:right="45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16621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highlight w:val="yellow"/>
              </w:rPr>
              <w:object w:dxaOrig="3159" w:dyaOrig="440">
                <v:shape id="_x0000_i1037" type="#_x0000_t75" style="width:158.25pt;height:21.75pt" o:ole="">
                  <v:imagedata r:id="rId34" o:title=""/>
                </v:shape>
                <o:OLEObject Type="Embed" ProgID="Equation.DSMT4" ShapeID="_x0000_i1037" DrawAspect="Content" ObjectID="_1449130075" r:id="rId35"/>
              </w:object>
            </w:r>
          </w:p>
        </w:tc>
      </w:tr>
      <w:tr w:rsidR="0068184F" w:rsidRPr="0068184F" w:rsidTr="005358E5">
        <w:trPr>
          <w:trHeight w:val="963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68184F" w:rsidRDefault="00894DDE" w:rsidP="00894DDE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sz w:val="24"/>
                <w:szCs w:val="24"/>
              </w:rPr>
              <w:t xml:space="preserve">The inequality </w:t>
            </w:r>
            <w:r w:rsidRPr="0068184F">
              <w:rPr>
                <w:position w:val="-6"/>
              </w:rPr>
              <w:object w:dxaOrig="560" w:dyaOrig="279">
                <v:shape id="_x0000_i1038" type="#_x0000_t75" style="width:27.15pt;height:14.25pt" o:ole="">
                  <v:imagedata r:id="rId36" o:title=""/>
                </v:shape>
                <o:OLEObject Type="Embed" ProgID="Equation.3" ShapeID="_x0000_i1038" DrawAspect="Content" ObjectID="_1449130076" r:id="rId37"/>
              </w:object>
            </w:r>
            <w:r w:rsidRPr="0068184F">
              <w:rPr>
                <w:sz w:val="24"/>
                <w:szCs w:val="24"/>
              </w:rPr>
              <w:t xml:space="preserve"> is equivalent to:</w:t>
            </w:r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="001449E4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3x+1</m:t>
              </m:r>
            </m:oMath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68184F" w:rsidRPr="0068184F" w:rsidTr="005358E5">
        <w:trPr>
          <w:trHeight w:val="482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449E4" w:rsidRPr="0068184F" w:rsidRDefault="00894DDE" w:rsidP="00894DDE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x&lt;5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449E4" w:rsidRPr="00916621" w:rsidRDefault="00894DDE" w:rsidP="00894DDE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-2x&gt;-10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68184F" w:rsidRDefault="00894DDE" w:rsidP="00894DDE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x&gt;5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449E4" w:rsidRPr="0068184F" w:rsidRDefault="00353048" w:rsidP="00353048">
            <w:pPr>
              <w:numPr>
                <w:ilvl w:val="0"/>
                <w:numId w:val="15"/>
              </w:numPr>
              <w:spacing w:before="120" w:after="120" w:line="36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2x&lt;-10</m:t>
              </m:r>
            </m:oMath>
          </w:p>
        </w:tc>
      </w:tr>
      <w:tr w:rsidR="0068184F" w:rsidRPr="0068184F" w:rsidTr="005358E5">
        <w:trPr>
          <w:trHeight w:val="137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68184F" w:rsidRDefault="00A31CEF" w:rsidP="00A31CEF">
            <w:pPr>
              <w:pStyle w:val="ListParagraph"/>
              <w:numPr>
                <w:ilvl w:val="0"/>
                <w:numId w:val="1"/>
              </w:numPr>
              <w:spacing w:before="240" w:after="12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result of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x-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  <w:r w:rsidR="00565F70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is: </w:t>
            </w:r>
          </w:p>
        </w:tc>
      </w:tr>
      <w:tr w:rsidR="0068184F" w:rsidRPr="0068184F" w:rsidTr="005358E5">
        <w:trPr>
          <w:trHeight w:val="519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449E4" w:rsidRPr="0068184F" w:rsidRDefault="00A31CEF" w:rsidP="00D351E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9</m:t>
              </m:r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449E4" w:rsidRPr="0068184F" w:rsidRDefault="00A31CEF" w:rsidP="00D351E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4x-6x+9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449E4" w:rsidRPr="0068184F" w:rsidRDefault="00A31CEF" w:rsidP="00D351E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x+9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449E4" w:rsidRPr="00916621" w:rsidRDefault="00A31CEF" w:rsidP="00D351E4">
            <w:pPr>
              <w:numPr>
                <w:ilvl w:val="0"/>
                <w:numId w:val="16"/>
              </w:numPr>
              <w:spacing w:before="120" w:after="120" w:line="36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-12x+9</m:t>
              </m:r>
            </m:oMath>
          </w:p>
        </w:tc>
      </w:tr>
      <w:tr w:rsidR="0068184F" w:rsidRPr="0068184F" w:rsidTr="005358E5">
        <w:trPr>
          <w:trHeight w:val="519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D4AAB" w:rsidRPr="0068184F" w:rsidRDefault="001D4AAB" w:rsidP="005E46BC">
            <w:pPr>
              <w:pStyle w:val="ListParagraph"/>
              <w:numPr>
                <w:ilvl w:val="0"/>
                <w:numId w:val="1"/>
              </w:numPr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factorization</w:t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r w:rsidRPr="0068184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20">
                <v:shape id="_x0000_i1039" type="#_x0000_t75" style="width:36pt;height:16.3pt" o:ole="">
                  <v:imagedata r:id="rId38" o:title=""/>
                </v:shape>
                <o:OLEObject Type="Embed" ProgID="Equation.DSMT4" ShapeID="_x0000_i1039" DrawAspect="Content" ObjectID="_1449130077" r:id="rId39"/>
              </w:object>
            </w:r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2x+1</m:t>
              </m:r>
            </m:oMath>
            <w:r w:rsidR="00851AA6"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vAlign w:val="center"/>
          </w:tcPr>
          <w:p w:rsidR="001D4AAB" w:rsidRPr="0068184F" w:rsidRDefault="005E46BC" w:rsidP="00D87BA8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x-4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610" w:type="dxa"/>
            <w:vAlign w:val="center"/>
          </w:tcPr>
          <w:p w:rsidR="001D4AAB" w:rsidRPr="0068184F" w:rsidRDefault="005E46BC" w:rsidP="005E46BC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x-16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2491" w:type="dxa"/>
            <w:vAlign w:val="center"/>
          </w:tcPr>
          <w:p w:rsidR="001D4AAB" w:rsidRPr="00916621" w:rsidRDefault="00D87BA8" w:rsidP="00D87BA8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(x+4)(x-4)</m:t>
              </m:r>
            </m:oMath>
          </w:p>
        </w:tc>
        <w:tc>
          <w:tcPr>
            <w:tcW w:w="2841" w:type="dxa"/>
            <w:vAlign w:val="center"/>
          </w:tcPr>
          <w:p w:rsidR="001D4AAB" w:rsidRPr="0068184F" w:rsidRDefault="00D87BA8" w:rsidP="00D87BA8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x+16)(x-16)</m:t>
              </m:r>
            </m:oMath>
          </w:p>
        </w:tc>
      </w:tr>
      <w:tr w:rsidR="0068184F" w:rsidRPr="0068184F" w:rsidTr="005358E5">
        <w:trPr>
          <w:trHeight w:val="482"/>
        </w:trPr>
        <w:tc>
          <w:tcPr>
            <w:tcW w:w="10660" w:type="dxa"/>
            <w:gridSpan w:val="4"/>
            <w:vAlign w:val="center"/>
          </w:tcPr>
          <w:p w:rsidR="001D4AAB" w:rsidRPr="0068184F" w:rsidRDefault="001D4AAB" w:rsidP="00D351E4">
            <w:pPr>
              <w:pStyle w:val="ListParagraph"/>
              <w:spacing w:after="0" w:line="36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_____________________________________________________________________________________</w:t>
            </w: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70F24" w:rsidRPr="0068184F" w:rsidRDefault="00570F24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70F24" w:rsidRPr="0068184F" w:rsidRDefault="00570F24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1D4AAB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D351E4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hich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of the </w:t>
            </w:r>
            <w:r w:rsidR="0013087B" w:rsidRPr="0068184F">
              <w:rPr>
                <w:rFonts w:ascii="Times New Roman" w:hAnsi="Times New Roman" w:cs="Times New Roman"/>
                <w:sz w:val="24"/>
                <w:szCs w:val="24"/>
              </w:rPr>
              <w:t>following correspondences IS NOT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a function?</w:t>
            </w:r>
          </w:p>
        </w:tc>
      </w:tr>
      <w:tr w:rsidR="0068184F" w:rsidRPr="0068184F" w:rsidTr="004F7756">
        <w:trPr>
          <w:trHeight w:val="2673"/>
        </w:trPr>
        <w:tc>
          <w:tcPr>
            <w:tcW w:w="5328" w:type="dxa"/>
            <w:gridSpan w:val="2"/>
            <w:vAlign w:val="center"/>
          </w:tcPr>
          <w:p w:rsidR="001D4AAB" w:rsidRPr="0068184F" w:rsidRDefault="001D4AAB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noProof/>
                <w:sz w:val="24"/>
                <w:szCs w:val="24"/>
              </w:rPr>
              <w:drawing>
                <wp:inline distT="0" distB="0" distL="0" distR="0" wp14:anchorId="61030A56" wp14:editId="4CB063CD">
                  <wp:extent cx="1943100" cy="1200150"/>
                  <wp:effectExtent l="1905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7110" cy="1208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2" w:type="dxa"/>
            <w:gridSpan w:val="2"/>
            <w:vAlign w:val="center"/>
          </w:tcPr>
          <w:p w:rsidR="001D4AAB" w:rsidRPr="00916621" w:rsidRDefault="001D4AAB" w:rsidP="0041566D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1D4AAB" w:rsidRPr="00916621" w:rsidRDefault="001D4AAB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16621">
              <w:rPr>
                <w:noProof/>
                <w:sz w:val="24"/>
                <w:szCs w:val="24"/>
                <w:highlight w:val="yellow"/>
              </w:rPr>
              <w:drawing>
                <wp:inline distT="0" distB="0" distL="0" distR="0" wp14:anchorId="49FE3BC9" wp14:editId="39486217">
                  <wp:extent cx="1819275" cy="1181100"/>
                  <wp:effectExtent l="38100" t="38100" r="28575" b="1905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181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184F" w:rsidRPr="0068184F" w:rsidTr="005358E5">
        <w:trPr>
          <w:trHeight w:val="2964"/>
        </w:trPr>
        <w:tc>
          <w:tcPr>
            <w:tcW w:w="5328" w:type="dxa"/>
            <w:gridSpan w:val="2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18"/>
              </w:num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AAB" w:rsidRPr="0068184F" w:rsidRDefault="001D4AAB" w:rsidP="00D351E4">
            <w:pPr>
              <w:spacing w:after="0" w:line="36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noProof/>
                <w:sz w:val="24"/>
                <w:szCs w:val="24"/>
              </w:rPr>
              <w:drawing>
                <wp:inline distT="0" distB="0" distL="0" distR="0">
                  <wp:extent cx="1819275" cy="1323975"/>
                  <wp:effectExtent l="1905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2" w:type="dxa"/>
            <w:gridSpan w:val="2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41566D">
            <w:pPr>
              <w:spacing w:after="0" w:line="36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8184F" w:rsidRPr="0068184F" w:rsidTr="005358E5">
        <w:trPr>
          <w:trHeight w:val="593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D4AAB" w:rsidRPr="0068184F" w:rsidRDefault="001D4AAB" w:rsidP="005416F7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-2x+5</m:t>
                  </m:r>
                </m:e>
              </m:rad>
            </m:oMath>
            <w:r w:rsidRPr="0068184F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, then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2</m:t>
                  </m:r>
                </m:e>
              </m:d>
            </m:oMath>
            <w:r w:rsidRPr="0068184F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is equal to: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D4AAB" w:rsidRPr="0068184F" w:rsidRDefault="005E46BC" w:rsidP="00E50F5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D4AAB" w:rsidRPr="0068184F" w:rsidRDefault="005416F7" w:rsidP="005416F7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D4AAB" w:rsidRPr="00916621" w:rsidRDefault="005416F7" w:rsidP="005416F7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>3</m:t>
              </m:r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E50F58">
            <w:pPr>
              <w:numPr>
                <w:ilvl w:val="0"/>
                <w:numId w:val="19"/>
              </w:numPr>
              <w:spacing w:after="240" w:line="360" w:lineRule="auto"/>
              <w:ind w:left="850" w:hanging="425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oMath>
          </w:p>
        </w:tc>
      </w:tr>
      <w:tr w:rsidR="0068184F" w:rsidRPr="0068184F" w:rsidTr="005358E5">
        <w:trPr>
          <w:trHeight w:val="667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D4AAB" w:rsidRPr="0068184F" w:rsidRDefault="001D4AAB" w:rsidP="00E50F58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The  result of </w:t>
            </w:r>
            <w:r w:rsidRPr="006818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40" w:dyaOrig="660">
                <v:shape id="_x0000_i1040" type="#_x0000_t75" style="width:36.7pt;height:33.3pt" o:ole="">
                  <v:imagedata r:id="rId43" o:title=""/>
                </v:shape>
                <o:OLEObject Type="Embed" ProgID="Equation.DSMT4" ShapeID="_x0000_i1040" DrawAspect="Content" ObjectID="_1449130078" r:id="rId44"/>
              </w:object>
            </w:r>
            <w:r w:rsidR="00851AA6" w:rsidRPr="0068184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="00851AA6" w:rsidRPr="0068184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68184F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660">
                <v:shape id="_x0000_i1041" type="#_x0000_t75" style="width:35.3pt;height:33.3pt" o:ole="">
                  <v:imagedata r:id="rId45" o:title=""/>
                </v:shape>
                <o:OLEObject Type="Embed" ProgID="Equation.DSMT4" ShapeID="_x0000_i1041" DrawAspect="Content" ObjectID="_1449130079" r:id="rId46"/>
              </w:objec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D4AAB" w:rsidRPr="00916621" w:rsidRDefault="0068184F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16621">
              <w:rPr>
                <w:rFonts w:ascii="Times New Roman" w:hAnsi="Times New Roman" w:cs="Times New Roman"/>
                <w:position w:val="-28"/>
                <w:sz w:val="24"/>
                <w:szCs w:val="24"/>
                <w:highlight w:val="yellow"/>
              </w:rPr>
              <w:object w:dxaOrig="940" w:dyaOrig="700">
                <v:shape id="_x0000_i1042" type="#_x0000_t75" style="width:46.85pt;height:35.3pt" o:ole="">
                  <v:imagedata r:id="rId47" o:title=""/>
                </v:shape>
                <o:OLEObject Type="Embed" ProgID="Equation.DSMT4" ShapeID="_x0000_i1042" DrawAspect="Content" ObjectID="_1449130080" r:id="rId48"/>
              </w:object>
            </w:r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660">
                <v:shape id="_x0000_i1043" type="#_x0000_t75" style="width:35.3pt;height:33.3pt" o:ole="">
                  <v:imagedata r:id="rId49" o:title=""/>
                </v:shape>
                <o:OLEObject Type="Embed" ProgID="Equation.DSMT4" ShapeID="_x0000_i1043" DrawAspect="Content" ObjectID="_1449130081" r:id="rId50"/>
              </w:object>
            </w:r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0"/>
              </w:numPr>
              <w:spacing w:after="24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60">
                <v:shape id="_x0000_i1044" type="#_x0000_t75" style="width:36pt;height:33.3pt" o:ole="">
                  <v:imagedata r:id="rId51" o:title=""/>
                </v:shape>
                <o:OLEObject Type="Embed" ProgID="Equation.DSMT4" ShapeID="_x0000_i1044" DrawAspect="Content" ObjectID="_1449130082" r:id="rId52"/>
              </w:object>
            </w:r>
          </w:p>
        </w:tc>
      </w:tr>
      <w:tr w:rsidR="0068184F" w:rsidRPr="0068184F" w:rsidTr="005358E5">
        <w:trPr>
          <w:trHeight w:val="630"/>
        </w:trPr>
        <w:tc>
          <w:tcPr>
            <w:tcW w:w="10660" w:type="dxa"/>
            <w:gridSpan w:val="4"/>
            <w:tcBorders>
              <w:top w:val="single" w:sz="4" w:space="0" w:color="auto"/>
            </w:tcBorders>
            <w:vAlign w:val="center"/>
          </w:tcPr>
          <w:p w:rsidR="001D4AAB" w:rsidRPr="0068184F" w:rsidRDefault="001D4AAB" w:rsidP="00E50F58">
            <w:pPr>
              <w:pStyle w:val="ListParagraph"/>
              <w:numPr>
                <w:ilvl w:val="0"/>
                <w:numId w:val="1"/>
              </w:numPr>
              <w:spacing w:before="240"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The result of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</m:oMath>
            <w:r w:rsidRPr="0068184F">
              <w:rPr>
                <w:rFonts w:asciiTheme="majorBidi" w:hAnsiTheme="majorBidi" w:cstheme="majorBidi"/>
                <w:sz w:val="24"/>
                <w:szCs w:val="24"/>
              </w:rPr>
              <w:t xml:space="preserve"> is:</w:t>
            </w:r>
            <w:r w:rsidRPr="0068184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:</w:t>
            </w:r>
          </w:p>
        </w:tc>
      </w:tr>
      <w:tr w:rsidR="001D4AAB" w:rsidRPr="0068184F" w:rsidTr="005358E5">
        <w:trPr>
          <w:trHeight w:val="556"/>
        </w:trPr>
        <w:tc>
          <w:tcPr>
            <w:tcW w:w="2718" w:type="dxa"/>
            <w:tcBorders>
              <w:bottom w:val="single" w:sz="4" w:space="0" w:color="auto"/>
            </w:tcBorders>
            <w:vAlign w:val="center"/>
          </w:tcPr>
          <w:p w:rsidR="001D4AAB" w:rsidRPr="00916621" w:rsidRDefault="001D4AAB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highlight w:val="yellow"/>
                </w:rPr>
                <m:t>8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  <w:highlight w:val="yellow"/>
                    </w:rPr>
                    <m:t>9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highlight w:val="yellow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  <w:highlight w:val="yellow"/>
                    </w:rPr>
                    <m:t>6</m:t>
                  </m:r>
                </m:sup>
              </m:sSup>
            </m:oMath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8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2491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8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sup>
              </m:sSup>
            </m:oMath>
          </w:p>
        </w:tc>
        <w:tc>
          <w:tcPr>
            <w:tcW w:w="2841" w:type="dxa"/>
            <w:tcBorders>
              <w:bottom w:val="single" w:sz="4" w:space="0" w:color="auto"/>
            </w:tcBorders>
            <w:vAlign w:val="center"/>
          </w:tcPr>
          <w:p w:rsidR="001D4AAB" w:rsidRPr="0068184F" w:rsidRDefault="001D4AAB" w:rsidP="00D351E4">
            <w:pPr>
              <w:numPr>
                <w:ilvl w:val="0"/>
                <w:numId w:val="21"/>
              </w:numPr>
              <w:spacing w:after="120" w:line="360" w:lineRule="auto"/>
              <w:ind w:left="709" w:hanging="284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8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sup>
              </m:sSup>
            </m:oMath>
          </w:p>
        </w:tc>
      </w:tr>
    </w:tbl>
    <w:p w:rsidR="00166069" w:rsidRPr="0068184F" w:rsidRDefault="00166069" w:rsidP="00D351E4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816"/>
        <w:gridCol w:w="816"/>
        <w:gridCol w:w="816"/>
        <w:gridCol w:w="815"/>
        <w:gridCol w:w="816"/>
        <w:gridCol w:w="816"/>
        <w:gridCol w:w="816"/>
        <w:gridCol w:w="816"/>
        <w:gridCol w:w="816"/>
        <w:gridCol w:w="816"/>
      </w:tblGrid>
      <w:tr w:rsidR="0068184F" w:rsidRPr="0068184F" w:rsidTr="00D817CC">
        <w:tc>
          <w:tcPr>
            <w:tcW w:w="1083" w:type="dxa"/>
          </w:tcPr>
          <w:p w:rsidR="00954D1E" w:rsidRPr="0068184F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9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8184F" w:rsidRPr="0068184F" w:rsidTr="00D817CC"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8184F" w:rsidRPr="0068184F" w:rsidTr="00D817CC"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1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54D1E" w:rsidRPr="0068184F" w:rsidTr="00D817CC">
        <w:tc>
          <w:tcPr>
            <w:tcW w:w="1083" w:type="dxa"/>
          </w:tcPr>
          <w:p w:rsidR="00954D1E" w:rsidRPr="0068184F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68184F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322AE" w:rsidRPr="0068184F" w:rsidRDefault="009322AE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0F58" w:rsidRPr="0068184F" w:rsidRDefault="00E50F58" w:rsidP="0074632F">
      <w:p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</w:p>
    <w:p w:rsidR="00590025" w:rsidRPr="0068184F" w:rsidRDefault="00590025" w:rsidP="00590025">
      <w:pPr>
        <w:pStyle w:val="ListParagraph"/>
        <w:spacing w:before="120" w:after="12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Question </w:t>
      </w:r>
      <w:proofErr w:type="gramStart"/>
      <w:r w:rsidRPr="0068184F">
        <w:rPr>
          <w:rFonts w:ascii="Times New Roman" w:hAnsi="Times New Roman" w:cs="Times New Roman"/>
          <w:b/>
          <w:bCs/>
          <w:sz w:val="24"/>
          <w:szCs w:val="24"/>
          <w:u w:val="single"/>
        </w:rPr>
        <w:t>2:</w:t>
      </w:r>
      <w:proofErr w:type="gramEnd"/>
      <w:r w:rsidRPr="0068184F">
        <w:rPr>
          <w:rFonts w:ascii="Times New Roman" w:hAnsi="Times New Roman" w:cs="Times New Roman"/>
          <w:sz w:val="24"/>
          <w:szCs w:val="24"/>
        </w:rPr>
        <w:t xml:space="preserve">( 4 points) </w:t>
      </w:r>
    </w:p>
    <w:p w:rsidR="00590025" w:rsidRPr="0068184F" w:rsidRDefault="00590025" w:rsidP="00590025">
      <w:pPr>
        <w:pStyle w:val="ListParagraph"/>
        <w:spacing w:before="240" w:after="24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E38D5" w:rsidRPr="0068184F" w:rsidRDefault="006E38D5" w:rsidP="00F04D6C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Theme="majorBidi" w:hAnsiTheme="majorBidi" w:cstheme="majorBidi"/>
          <w:sz w:val="24"/>
          <w:szCs w:val="24"/>
        </w:rPr>
      </w:pPr>
      <w:r w:rsidRPr="0068184F">
        <w:rPr>
          <w:rFonts w:asciiTheme="majorBidi" w:hAnsiTheme="majorBidi" w:cstheme="majorBidi"/>
          <w:sz w:val="24"/>
          <w:szCs w:val="24"/>
        </w:rPr>
        <w:t xml:space="preserve">Multiply: </w:t>
      </w:r>
      <m:oMath>
        <m:r>
          <w:rPr>
            <w:rFonts w:ascii="Cambria Math" w:hAnsi="Cambria Math"/>
            <w:sz w:val="24"/>
            <w:szCs w:val="24"/>
          </w:rPr>
          <m:t>(x+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>)(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x-</m:t>
        </m:r>
        <m:rad>
          <m:radPr>
            <m:degHide m:val="1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</w:p>
    <w:p w:rsidR="006E38D5" w:rsidRPr="0068184F" w:rsidRDefault="006E38D5" w:rsidP="006E38D5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916621" w:rsidRDefault="00916621" w:rsidP="00916621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x-3</m:t>
          </m:r>
        </m:oMath>
      </m:oMathPara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7A2487" w:rsidRPr="0068184F" w:rsidRDefault="007A2487" w:rsidP="006278FC">
      <w:pPr>
        <w:pStyle w:val="ListParagraph"/>
        <w:numPr>
          <w:ilvl w:val="0"/>
          <w:numId w:val="23"/>
        </w:numPr>
        <w:spacing w:before="240" w:after="24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sz w:val="24"/>
          <w:szCs w:val="24"/>
        </w:rPr>
        <w:t>Perform and s</w:t>
      </w:r>
      <w:r w:rsidR="006E38D5" w:rsidRPr="0068184F">
        <w:rPr>
          <w:rFonts w:ascii="Times New Roman" w:hAnsi="Times New Roman" w:cs="Times New Roman"/>
          <w:sz w:val="24"/>
          <w:szCs w:val="24"/>
        </w:rPr>
        <w:t>implif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+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÷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(x-3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x-1)(x+6)</m:t>
            </m:r>
          </m:den>
        </m:f>
      </m:oMath>
    </w:p>
    <w:p w:rsidR="00990837" w:rsidRPr="0068184F" w:rsidRDefault="00990837" w:rsidP="006E38D5">
      <w:pPr>
        <w:pStyle w:val="ListParagraph"/>
        <w:spacing w:before="240" w:after="24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990837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1D3580" w:rsidRPr="00FA310E" w:rsidRDefault="005E46BC" w:rsidP="00FA310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x-3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x+6</m:t>
              </m:r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(x-1)(x+6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2(x-3)</m:t>
              </m:r>
            </m:den>
          </m:f>
        </m:oMath>
      </m:oMathPara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FA310E" w:rsidRPr="00FA310E" w:rsidRDefault="005E46BC" w:rsidP="00FA310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(x-1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2</m:t>
              </m:r>
            </m:den>
          </m:f>
        </m:oMath>
      </m:oMathPara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590025" w:rsidRPr="0068184F" w:rsidRDefault="00B7396B" w:rsidP="00590025">
      <w:pPr>
        <w:pStyle w:val="ListParagraph"/>
        <w:tabs>
          <w:tab w:val="left" w:pos="360"/>
        </w:tabs>
        <w:spacing w:before="120" w:after="12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68184F">
        <w:br w:type="page"/>
      </w:r>
      <w:r w:rsidR="00590025" w:rsidRPr="0068184F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Question 3:</w:t>
      </w:r>
      <w:r w:rsidR="00590025" w:rsidRPr="0068184F">
        <w:rPr>
          <w:rFonts w:ascii="Times New Roman" w:hAnsi="Times New Roman" w:cs="Times New Roman"/>
          <w:sz w:val="24"/>
          <w:szCs w:val="24"/>
        </w:rPr>
        <w:t xml:space="preserve"> (4 points) </w:t>
      </w:r>
    </w:p>
    <w:p w:rsidR="001D3580" w:rsidRPr="0068184F" w:rsidRDefault="00590025" w:rsidP="00590025">
      <w:pPr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sz w:val="24"/>
          <w:szCs w:val="24"/>
        </w:rPr>
        <w:t>Solve the following equations:</w:t>
      </w:r>
    </w:p>
    <w:p w:rsidR="006278FC" w:rsidRPr="0068184F" w:rsidRDefault="006278FC" w:rsidP="006278FC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-1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+5</m:t>
            </m:r>
          </m:e>
        </m:rad>
      </m:oMath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FA310E" w:rsidRPr="00F21C01" w:rsidRDefault="005E46BC" w:rsidP="00F21C01">
      <w:pPr>
        <w:pStyle w:val="ListParagraph"/>
        <w:spacing w:after="0" w:line="240" w:lineRule="auto"/>
        <w:ind w:left="360"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2x+1=x+5</m:t>
          </m:r>
        </m:oMath>
      </m:oMathPara>
    </w:p>
    <w:p w:rsidR="006278FC" w:rsidRPr="00F21C01" w:rsidRDefault="006278FC" w:rsidP="00F21C01">
      <w:pPr>
        <w:tabs>
          <w:tab w:val="left" w:pos="5124"/>
        </w:tabs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6278FC" w:rsidRPr="00F21C01" w:rsidRDefault="005E46B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3x-4=0</m:t>
          </m:r>
        </m:oMath>
      </m:oMathPara>
    </w:p>
    <w:p w:rsidR="006278FC" w:rsidRPr="00F21C01" w:rsidRDefault="006278F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6278FC" w:rsidRPr="00F21C01" w:rsidRDefault="005E46B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Cambria Math"/>
              <w:color w:val="FF0000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-</m:t>
              </m:r>
              <m: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  <w:color w:val="FF0000"/>
                          <w:sz w:val="24"/>
                          <w:szCs w:val="24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FF0000"/>
                      <w:sz w:val="24"/>
                      <w:szCs w:val="24"/>
                    </w:rPr>
                    <m:t>-4</m:t>
                  </m:r>
                  <m:r>
                    <w:rPr>
                      <w:rFonts w:ascii="Cambria Math" w:hAnsi="Cambria Math" w:cs="Cambria Math"/>
                      <w:color w:val="FF0000"/>
                      <w:sz w:val="24"/>
                      <w:szCs w:val="24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a</m:t>
              </m:r>
            </m:den>
          </m:f>
        </m:oMath>
      </m:oMathPara>
    </w:p>
    <w:p w:rsidR="006278FC" w:rsidRPr="00F21C01" w:rsidRDefault="006278F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5E46BC" w:rsidRPr="00F21C01" w:rsidRDefault="005E46B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Cambria Math"/>
              <w:color w:val="FF0000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-</m:t>
              </m:r>
              <m: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(-3)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  <w:color w:val="FF0000"/>
                          <w:sz w:val="24"/>
                          <w:szCs w:val="24"/>
                        </w:rPr>
                        <m:t>(-3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FF0000"/>
                      <w:sz w:val="24"/>
                      <w:szCs w:val="24"/>
                    </w:rPr>
                    <m:t>-4</m:t>
                  </m:r>
                  <m:r>
                    <w:rPr>
                      <w:rFonts w:ascii="Cambria Math" w:hAnsi="Cambria Math" w:cs="Cambria Math"/>
                      <w:color w:val="FF0000"/>
                      <w:sz w:val="24"/>
                      <w:szCs w:val="24"/>
                    </w:rPr>
                    <m:t>(1)</m:t>
                  </m:r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(-4)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2</m:t>
              </m:r>
              <m: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(1)</m:t>
              </m:r>
            </m:den>
          </m:f>
        </m:oMath>
      </m:oMathPara>
    </w:p>
    <w:p w:rsidR="006278FC" w:rsidRPr="00F21C01" w:rsidRDefault="006278F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5E46BC" w:rsidRPr="00F21C01" w:rsidRDefault="005E46BC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Cambria Math"/>
              <w:color w:val="FF0000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3±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4"/>
                  <w:szCs w:val="24"/>
                </w:rPr>
                <m:t>2</m:t>
              </m:r>
            </m:den>
          </m:f>
        </m:oMath>
      </m:oMathPara>
    </w:p>
    <w:p w:rsidR="00F21C01" w:rsidRPr="00F21C01" w:rsidRDefault="00F21C01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F21C01" w:rsidRPr="00F21C01" w:rsidRDefault="00F21C01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Cambria Math"/>
              <w:color w:val="FF0000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  <w:color w:val="FF0000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</w:rPr>
            <m:t>4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 or  x= -1</m:t>
          </m:r>
        </m:oMath>
      </m:oMathPara>
    </w:p>
    <w:p w:rsidR="00F21C01" w:rsidRPr="00F21C01" w:rsidRDefault="00F21C01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F21C01" w:rsidRPr="00F21C01" w:rsidRDefault="00F21C01" w:rsidP="00F21C01">
      <w:pPr>
        <w:spacing w:after="0" w:line="240" w:lineRule="auto"/>
        <w:ind w:right="-86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6278FC" w:rsidRPr="0068184F" w:rsidRDefault="006278FC" w:rsidP="006278FC">
      <w:p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</w:p>
    <w:p w:rsidR="001D3580" w:rsidRPr="0068184F" w:rsidRDefault="005E46BC" w:rsidP="006278FC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bCs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+2=0</m:t>
        </m:r>
      </m:oMath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D3580" w:rsidRPr="00F21C01" w:rsidRDefault="00F21C01" w:rsidP="00F21C01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F21C01">
        <w:rPr>
          <w:rFonts w:ascii="Times New Roman" w:hAnsi="Times New Roman" w:cs="Times New Roman"/>
          <w:color w:val="FF0000"/>
          <w:sz w:val="24"/>
          <w:szCs w:val="24"/>
        </w:rPr>
        <w:t>X = 2</w:t>
      </w: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6278FC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12744" w:rsidRPr="0068184F" w:rsidRDefault="00D12744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1D3580" w:rsidRPr="0068184F" w:rsidTr="00346735">
        <w:tc>
          <w:tcPr>
            <w:tcW w:w="9243" w:type="dxa"/>
          </w:tcPr>
          <w:p w:rsidR="001D3580" w:rsidRPr="0068184F" w:rsidRDefault="001D3580" w:rsidP="00F71F81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page"/>
            </w:r>
            <w:r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4: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(4 points) </w:t>
            </w:r>
          </w:p>
          <w:p w:rsidR="009000F3" w:rsidRPr="0068184F" w:rsidRDefault="009000F3" w:rsidP="00F71F81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3580" w:rsidRPr="0068184F" w:rsidRDefault="001D3580" w:rsidP="00F71F81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Solve the following inequalities</w:t>
            </w:r>
            <w:r w:rsidR="00BF4B11"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and write the set of solutions as an interval</w:t>
            </w:r>
            <w:r w:rsidRPr="0068184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1D3580" w:rsidRPr="0068184F" w:rsidRDefault="001D3580" w:rsidP="001D3580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2254EE" w:rsidP="001D3580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/>
          </w:rPr>
          <m:t>2x-8&lt;-3x+2</m:t>
        </m:r>
      </m:oMath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836B83" w:rsidRDefault="00F21C01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</w:rPr>
            <m:t>5</m:t>
          </m:r>
          <m:r>
            <w:rPr>
              <w:rFonts w:ascii="Cambria Math" w:hAnsi="Cambria Math"/>
              <w:color w:val="FF0000"/>
            </w:rPr>
            <m:t>x&lt;</m:t>
          </m:r>
          <m:r>
            <w:rPr>
              <w:rFonts w:ascii="Cambria Math" w:hAnsi="Cambria Math"/>
              <w:color w:val="FF0000"/>
            </w:rPr>
            <m:t>10</m:t>
          </m:r>
        </m:oMath>
      </m:oMathPara>
    </w:p>
    <w:p w:rsidR="00F21C01" w:rsidRPr="00836B83" w:rsidRDefault="00F21C01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</w:rPr>
            <m:t>x&lt;</m:t>
          </m:r>
          <m:r>
            <w:rPr>
              <w:rFonts w:ascii="Cambria Math" w:hAnsi="Cambria Math"/>
              <w:color w:val="FF0000"/>
            </w:rPr>
            <m:t>2</m:t>
          </m:r>
        </m:oMath>
      </m:oMathPara>
    </w:p>
    <w:p w:rsidR="00836B83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1D3580" w:rsidRPr="00836B83" w:rsidRDefault="00F21C01" w:rsidP="00836B83">
      <w:pPr>
        <w:pStyle w:val="ListParagraph"/>
        <w:spacing w:after="0" w:line="240" w:lineRule="auto"/>
        <w:ind w:right="-86"/>
        <w:jc w:val="center"/>
        <w:rPr>
          <w:rFonts w:ascii="Cambria Math" w:hAnsi="Cambria Math" w:cs="Times New Roman"/>
          <w:color w:val="FF0000"/>
          <w:sz w:val="24"/>
          <w:szCs w:val="24"/>
          <w:oMath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| x &lt;2 ,  x∈R</m:t>
              </m:r>
            </m:e>
          </m:d>
        </m:oMath>
      </m:oMathPara>
    </w:p>
    <w:p w:rsidR="00836B83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</w:rPr>
      </w:pPr>
      <w:proofErr w:type="gramStart"/>
      <w:r w:rsidRPr="00836B83">
        <w:rPr>
          <w:rFonts w:ascii="Times New Roman" w:hAnsi="Times New Roman" w:cs="Times New Roman"/>
          <w:color w:val="FF0000"/>
        </w:rPr>
        <w:t>or</w:t>
      </w:r>
      <w:proofErr w:type="gramEnd"/>
    </w:p>
    <w:p w:rsidR="00F21C01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-∞, 2</m:t>
              </m:r>
            </m:e>
          </m:d>
        </m:oMath>
      </m:oMathPara>
    </w:p>
    <w:p w:rsidR="001D3580" w:rsidRPr="00836B83" w:rsidRDefault="001D3580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F04D6C" w:rsidP="001D3580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>
          <v:shape id="_x0000_i1045" type="#_x0000_t75" style="width:46.85pt;height:20.4pt" o:ole="">
            <v:imagedata r:id="rId53" o:title=""/>
          </v:shape>
          <o:OLEObject Type="Embed" ProgID="Equation.DSMT4" ShapeID="_x0000_i1045" DrawAspect="Content" ObjectID="_1449130083" r:id="rId54"/>
        </w:object>
      </w:r>
    </w:p>
    <w:p w:rsidR="001D3580" w:rsidRPr="00836B83" w:rsidRDefault="001D3580" w:rsidP="001D3580">
      <w:pPr>
        <w:pStyle w:val="ListParagraph"/>
        <w:spacing w:after="0" w:line="240" w:lineRule="auto"/>
        <w:ind w:left="0" w:right="-86"/>
        <w:rPr>
          <w:color w:val="FF0000"/>
        </w:rPr>
      </w:pPr>
    </w:p>
    <w:p w:rsidR="00836B83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</w:rPr>
            <m:t>x</m:t>
          </m:r>
          <m:r>
            <w:rPr>
              <w:rFonts w:ascii="Cambria Math" w:hAnsi="Cambria Math"/>
              <w:color w:val="FF0000"/>
            </w:rPr>
            <m:t>≤7</m:t>
          </m:r>
        </m:oMath>
      </m:oMathPara>
    </w:p>
    <w:p w:rsidR="00836B83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</w:rPr>
      </w:pPr>
    </w:p>
    <w:p w:rsidR="00836B83" w:rsidRPr="00836B83" w:rsidRDefault="00836B83" w:rsidP="00836B83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</w:rPr>
            <m:t>(-∞,7]</m:t>
          </m:r>
        </m:oMath>
      </m:oMathPara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</w:pPr>
    </w:p>
    <w:p w:rsidR="001D3580" w:rsidRPr="0068184F" w:rsidRDefault="001D3580" w:rsidP="001D3580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1D3580" w:rsidRPr="0068184F" w:rsidTr="00F71F81">
        <w:tc>
          <w:tcPr>
            <w:tcW w:w="9576" w:type="dxa"/>
          </w:tcPr>
          <w:p w:rsidR="001D3580" w:rsidRPr="0068184F" w:rsidRDefault="005E46BC" w:rsidP="00F71F81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pict>
                <v:group id="Group 360" o:spid="_x0000_s1059" style="position:absolute;margin-left:282.75pt;margin-top:9.95pt;width:226.75pt;height:226.75pt;z-index:251664896" coordorigin="7289,3399" coordsize="3606,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">
                  <v:group id="Group 361" o:spid="_x0000_s1027" style="position:absolute;left:7295;top:3403;width:3600;height:360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62" o:spid="_x0000_s1028" type="#_x0000_t32" style="position:absolute;left:93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vk6MMAAADaAAAADwAAAGRycy9kb3ducmV2LnhtbESPT4vCMBTE7wt+h/CEva2psoh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b5OjDAAAA2gAAAA8AAAAAAAAAAAAA&#10;AAAAoQIAAGRycy9kb3ducmV2LnhtbFBLBQYAAAAABAAEAPkAAACRAwAAAAA=&#10;">
                      <v:stroke dashstyle="1 1" endcap="round"/>
                    </v:shape>
                    <v:shape id="AutoShape 363" o:spid="_x0000_s1029" type="#_x0000_t32" style="position:absolute;left:95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dBc8MAAADaAAAADwAAAGRycy9kb3ducmV2LnhtbESPT4vCMBTE7wt+h/CEva2pwop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XQXPDAAAA2gAAAA8AAAAAAAAAAAAA&#10;AAAAoQIAAGRycy9kb3ducmV2LnhtbFBLBQYAAAAABAAEAPkAAACRAwAAAAA=&#10;">
                      <v:stroke dashstyle="1 1" endcap="round"/>
                    </v:shape>
                    <v:shape id="AutoShape 364" o:spid="_x0000_s1030" type="#_x0000_t32" style="position:absolute;left:89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fBMIAAADaAAAADwAAAGRycy9kb3ducmV2LnhtbESPT4vCMBTE7wt+h/AEb2uqB1mqUVQQ&#10;BQ+yXfH8bF7/YPNSm6itn94Iwh6HmfkNM1u0phJ3alxpWcFoGIEgTq0uOVdw/Nt8/4BwHlljZZkU&#10;dORgMe99zTDW9sG/dE98LgKEXYwKCu/rWEqXFmTQDW1NHLzMNgZ9kE0udYOPADeVHEfRRBosOSwU&#10;WNO6oPSS3IyCbPUcn7a83x+T5TnrLi7ZHK6dUoN+u5yC8NT6//CnvdMKJvC+Em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XfBMIAAADaAAAADwAAAAAAAAAAAAAA&#10;AAChAgAAZHJzL2Rvd25yZXYueG1sUEsFBgAAAAAEAAQA+QAAAJADAAAAAA==&#10;">
                      <v:stroke dashstyle="1 1" endcap="round"/>
                    </v:shape>
                    <v:shape id="AutoShape 365" o:spid="_x0000_s1031" type="#_x0000_t32" style="position:absolute;left:91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6n8MAAADaAAAADwAAAGRycy9kb3ducmV2LnhtbESPT4vCMBTE7wt+h/CEva2pHlapRlFB&#10;VvCwWMXzs3n9g81Lt4na7qc3guBxmJnfMLNFaypxo8aVlhUMBxEI4tTqknMFx8PmawLCeWSNlWVS&#10;0JGDxbz3McNY2zvv6Zb4XAQIuxgVFN7XsZQuLcigG9iaOHiZbQz6IJtc6gbvAW4qOYqib2mw5LBQ&#10;YE3rgtJLcjUKstX/6PTDu90xWZ6z7uKSze9fp9Rnv11OQXhq/Tv8am+1gjE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Jep/DAAAA2gAAAA8AAAAAAAAAAAAA&#10;AAAAoQIAAGRycy9kb3ducmV2LnhtbFBLBQYAAAAABAAEAPkAAACRAwAAAAA=&#10;">
                      <v:stroke dashstyle="1 1" endcap="round"/>
                    </v:shape>
                    <v:shape id="AutoShape 366" o:spid="_x0000_s1032" type="#_x0000_t32" style="position:absolute;left:84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u7cAAAADaAAAADwAAAGRycy9kb3ducmV2LnhtbERPy4rCMBTdC/5DuII7TceFDNVYnAFR&#10;cCF2xPWd5vZBm5vaRG39erMYmOXhvNdJbxrxoM5VlhV8zCMQxJnVFRcKLj+72ScI55E1NpZJwUAO&#10;ks14tMZY2yef6ZH6QoQQdjEqKL1vYyldVpJBN7ctceBy2xn0AXaF1B0+Q7hp5CKKltJgxaGhxJa+&#10;S8rq9G4U5F+vxXXPx+Ml3f7mQ+3S3ek2KDWd9NsVCE+9/xf/uQ9aQdgaroQb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W7u3AAAAA2gAAAA8AAAAAAAAAAAAAAAAA&#10;oQIAAGRycy9kb3ducmV2LnhtbFBLBQYAAAAABAAEAPkAAACOAwAAAAA=&#10;">
                      <v:stroke dashstyle="1 1" endcap="round"/>
                    </v:shape>
                    <v:shape id="AutoShape 367" o:spid="_x0000_s1033" type="#_x0000_t32" style="position:absolute;left:87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LdsMAAADaAAAADwAAAGRycy9kb3ducmV2LnhtbESPT4vCMBTE7wt+h/CEva2pHhatRlFB&#10;VvCwWMXzs3n9g81Lt4na7qc3guBxmJnfMLNFaypxo8aVlhUMBxEI4tTqknMFx8PmawzCeWSNlWVS&#10;0JGDxbz3McNY2zvv6Zb4XAQIuxgVFN7XsZQuLcigG9iaOHiZbQz6IJtc6gbvAW4qOYqib2mw5LBQ&#10;YE3rgtJLcjUKstX/6PTDu90xWZ6z7uKSze9fp9Rnv11OQXhq/Tv8am+1ggk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aS3bDAAAA2gAAAA8AAAAAAAAAAAAA&#10;AAAAoQIAAGRycy9kb3ducmV2LnhtbFBLBQYAAAAABAAEAPkAAACRAwAAAAA=&#10;">
                      <v:stroke dashstyle="1 1" endcap="round"/>
                    </v:shape>
                    <v:shape id="AutoShape 368" o:spid="_x0000_s1034" type="#_x0000_t32" style="position:absolute;left:80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ZZt8UAAADbAAAADwAAAGRycy9kb3ducmV2LnhtbESPQWvDMAyF74P9B6NBL6N1Ospos7pl&#10;DDoKOy0tjN1ErMVpYznYbpP+++kw2E3iPb33ab0dfaeuFFMb2MB8VoAiroNtuTFwPOymS1ApI1vs&#10;ApOBGyXYbu7v1ljaMPAnXavcKAnhVKIBl3Nfap1qRx7TLPTEov2E6DHLGhttIw4S7jv9VBTP2mPL&#10;0uCwpzdH9bm6eAPDSX/11ePqEH1+XzZut198fC+MmTyMry+gMo353/x3vbeCL/Tyiw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+ZZt8UAAADbAAAADwAAAAAAAAAA&#10;AAAAAAChAgAAZHJzL2Rvd25yZXYueG1sUEsFBgAAAAAEAAQA+QAAAJMDAAAAAA==&#10;" strokeweight="1.5pt">
                      <v:stroke startarrow="block" endarrow="block"/>
                    </v:shape>
                    <v:shape id="AutoShape 369" o:spid="_x0000_s1035" type="#_x0000_t32" style="position:absolute;left:82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xWcAAAADbAAAADwAAAGRycy9kb3ducmV2LnhtbERPS4vCMBC+C/6HMII3TfUgUo2igqzg&#10;QeyK57GZPrCZ1Car7f76jSDsbT6+5yzXranEkxpXWlYwGUcgiFOrS84VXL73ozkI55E1VpZJQUcO&#10;1qt+b4mxti8+0zPxuQgh7GJUUHhfx1K6tCCDbmxr4sBltjHoA2xyqRt8hXBTyWkUzaTBkkNDgTXt&#10;CkrvyY9RkG1/p9cvPh4vyeaWdXeX7E+PTqnhoN0sQHhq/b/44z7oMH8C71/CA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YMVnAAAAA2wAAAA8AAAAAAAAAAAAAAAAA&#10;oQIAAGRycy9kb3ducmV2LnhtbFBLBQYAAAAABAAEAPkAAACOAwAAAAA=&#10;">
                      <v:stroke dashstyle="1 1" endcap="round"/>
                    </v:shape>
                    <v:shape id="AutoShape 370" o:spid="_x0000_s1036" type="#_x0000_t32" style="position:absolute;left:76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qvLsEAAADbAAAADwAAAGRycy9kb3ducmV2LnhtbERPS4vCMBC+C/sfwizsTdPtYZFqFBXE&#10;BQ+LVTyPzfSBzaTbRG399UYQvM3H95zpvDO1uFLrKssKvkcRCOLM6ooLBYf9ejgG4TyyxtoyKejJ&#10;wXz2MZhiou2Nd3RNfSFCCLsEFZTeN4mULivJoBvZhjhwuW0N+gDbQuoWbyHc1DKOoh9psOLQUGJD&#10;q5Kyc3oxCvLlPT5ueLs9pItT3p9duv7775X6+uwWExCeOv8Wv9y/OsyP4flLOEDO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q8uwQAAANsAAAAPAAAAAAAAAAAAAAAA&#10;AKECAABkcnMvZG93bnJldi54bWxQSwUGAAAAAAQABAD5AAAAjwMAAAAA&#10;">
                      <v:stroke dashstyle="1 1" endcap="round"/>
                    </v:shape>
                    <v:shape id="AutoShape 371" o:spid="_x0000_s1037" type="#_x0000_t32" style="position:absolute;left:78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KtcMAAADbAAAADwAAAGRycy9kb3ducmV2LnhtbERPS2vCQBC+C/0PyxS86aYK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GCrXDAAAA2wAAAA8AAAAAAAAAAAAA&#10;AAAAoQIAAGRycy9kb3ducmV2LnhtbFBLBQYAAAAABAAEAPkAAACRAwAAAAA=&#10;">
                      <v:stroke dashstyle="1 1" endcap="round"/>
                    </v:shape>
                    <v:shape id="AutoShape 372" o:spid="_x0000_s1038" type="#_x0000_t32" style="position:absolute;left:71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+SwcMAAADbAAAADwAAAGRycy9kb3ducmV2LnhtbERPS2vCQBC+C/0PyxS86aYi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vksHDAAAA2wAAAA8AAAAAAAAAAAAA&#10;AAAAoQIAAGRycy9kb3ducmV2LnhtbFBLBQYAAAAABAAEAPkAAACRAwAAAAA=&#10;">
                      <v:stroke dashstyle="1 1" endcap="round"/>
                    </v:shape>
                    <v:shape id="AutoShape 373" o:spid="_x0000_s1039" type="#_x0000_t32" style="position:absolute;left:73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M3WsMAAADbAAAADwAAAGRycy9kb3ducmV2LnhtbERPS2vCQBC+C/0PyxS86aaC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jN1rDAAAA2wAAAA8AAAAAAAAAAAAA&#10;AAAAoQIAAGRycy9kb3ducmV2LnhtbFBLBQYAAAAABAAEAPkAAACRAwAAAAA=&#10;">
                      <v:stroke dashstyle="1 1" endcap="round"/>
                    </v:shape>
                    <v:shape id="AutoShape 374" o:spid="_x0000_s1040" type="#_x0000_t32" style="position:absolute;left:67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GpLcIAAADbAAAADwAAAGRycy9kb3ducmV2LnhtbERPyWrDMBC9B/oPYgq9JXJyMMGNEtJA&#10;aMGHEsf0PLXGC7FGrqV66ddXhUJu83jr7A6TacVAvWssK1ivIhDEhdUNVwry63m5BeE8ssbWMimY&#10;ycFh/7DYYaLtyBcaMl+JEMIuQQW1910ipStqMuhWtiMOXGl7gz7AvpK6xzGEm1ZuoiiWBhsODTV2&#10;dKqpuGXfRkH58rP5eOU0zbPjZznfXHZ+/5qVenqcjs8gPE3+Lv53v+kwP4a/X8IB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GpLcIAAADbAAAADwAAAAAAAAAAAAAA&#10;AAChAgAAZHJzL2Rvd25yZXYueG1sUEsFBgAAAAAEAAQA+QAAAJADAAAAAA==&#10;">
                      <v:stroke dashstyle="1 1" endcap="round"/>
                    </v:shape>
                    <v:shape id="AutoShape 375" o:spid="_x0000_s1041" type="#_x0000_t32" style="position:absolute;left:69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0MtsMAAADbAAAADwAAAGRycy9kb3ducmV2LnhtbERPS2vCQBC+C/0PyxS86aYebEldJRaC&#10;hRykqfQ8ZicPzM7G7NYk/vpuodDbfHzP2exG04ob9a6xrOBpGYEgLqxuuFJw+kwXLyCcR9bYWiYF&#10;EznYbR9mG4y1HfiDbrmvRAhhF6OC2vsultIVNRl0S9sRB660vUEfYF9J3eMQwk0rV1G0lgYbDg01&#10;dvRWU3HJv42Ccn9ffR04y055ci6ni8vT43VSav44Jq8gPI3+X/znftdh/jP8/hI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9DLbDAAAA2wAAAA8AAAAAAAAAAAAA&#10;AAAAoQIAAGRycy9kb3ducmV2LnhtbFBLBQYAAAAABAAEAPkAAACRAwAAAAA=&#10;">
                      <v:stroke dashstyle="1 1" endcap="round"/>
                    </v:shape>
                    <v:shape id="AutoShape 376" o:spid="_x0000_s1042" type="#_x0000_t32" style="position:absolute;left:65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KYxMQAAADbAAAADwAAAGRycy9kb3ducmV2LnhtbESPT2vCQBDF7wW/wzKCt7qpBynRVWxB&#10;FDxIU/E8zU7+YHY2ZldN/PSdQ6G3Gd6b936zXPeuUXfqQu3ZwNs0AUWce1tzaeD0vX19BxUissXG&#10;MxkYKMB6NXpZYmr9g7/onsVSSQiHFA1UMbap1iGvyGGY+pZYtMJ3DqOsXalthw8Jd42eJclcO6xZ&#10;Gips6bOi/JLdnIHi4zk77/hwOGWbn2K4hGx7vA7GTMb9ZgEqUh//zX/Xeyv4Aiu/y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opjExAAAANsAAAAPAAAAAAAAAAAA&#10;AAAAAKECAABkcnMvZG93bnJldi54bWxQSwUGAAAAAAQABAD5AAAAkgMAAAAA&#10;">
                      <v:stroke dashstyle="1 1" endcap="round"/>
                    </v:shape>
                  </v:group>
                  <v:group id="Group 377" o:spid="_x0000_s1043" style="position:absolute;left:7289;top:3399;width:3600;height:3600;rotation:9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81SosEAAADbAAAADwAA&#10;AAAAAAAAAAAAAACqAgAAZHJzL2Rvd25yZXYueG1sUEsFBgAAAAAEAAQA+gAAAJgDAAAAAA==&#10;">
                    <v:shape id="AutoShape 378" o:spid="_x0000_s1044" type="#_x0000_t32" style="position:absolute;left:93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ef8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Why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4Xn/AAAAA2wAAAA8AAAAAAAAAAAAAAAAA&#10;oQIAAGRycy9kb3ducmV2LnhtbFBLBQYAAAAABAAEAPkAAACOAwAAAAA=&#10;">
                      <v:stroke dashstyle="1 1" endcap="round"/>
                    </v:shape>
                    <v:shape id="AutoShape 379" o:spid="_x0000_s1045" type="#_x0000_t32" style="position:absolute;left:95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T75MUAAADbAAAADwAAAGRycy9kb3ducmV2LnhtbESPzWrDMBCE74G+g9hAb4lsH0pxowQn&#10;YFrIodQJPW+s9Q+xVq6lOnafvioUchxm5htms5tMJ0YaXGtZQbyOQBCXVrdcKzif8tUzCOeRNXaW&#10;ScFMDnbbh8UGU21v/EFj4WsRIOxSVNB436dSurIhg25te+LgVXYw6IMcaqkHvAW46WQSRU/SYMth&#10;ocGeDg2V1+LbKKj2P8nnKx+P5yK7VPPVFfn716zU43LKXkB4mvw9/N9+0wqSG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T75MUAAADbAAAADwAAAAAAAAAA&#10;AAAAAAChAgAAZHJzL2Rvd25yZXYueG1sUEsFBgAAAAAEAAQA+QAAAJMDAAAAAA==&#10;">
                      <v:stroke dashstyle="1 1" endcap="round"/>
                    </v:shape>
                    <v:shape id="AutoShape 380" o:spid="_x0000_s1046" type="#_x0000_t32" style="position:absolute;left:89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Zlk8UAAADbAAAADwAAAGRycy9kb3ducmV2LnhtbESPzWrDMBCE74G+g9hCb4lcH0pxrAQn&#10;YFrIodQxOW+s9Q+xVq6lJnafvioUchxm5hsm3U6mF1caXWdZwfMqAkFcWd1xo6A85stXEM4ja+wt&#10;k4KZHGw3D4sUE21v/EnXwjciQNglqKD1fkikdFVLBt3KDsTBq+1o0Ac5NlKPeAtw08s4il6kwY7D&#10;QosD7VuqLsW3UVDvfuLTGx8OZZGd6/niivzja1bq6XHK1iA8Tf4e/m+/awVxDH9fwg+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Zlk8UAAADbAAAADwAAAAAAAAAA&#10;AAAAAAChAgAAZHJzL2Rvd25yZXYueG1sUEsFBgAAAAAEAAQA+QAAAJMDAAAAAA==&#10;">
                      <v:stroke dashstyle="1 1" endcap="round"/>
                    </v:shape>
                    <v:shape id="AutoShape 381" o:spid="_x0000_s1047" type="#_x0000_t32" style="position:absolute;left:91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rACM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rACMUAAADbAAAADwAAAAAAAAAA&#10;AAAAAAChAgAAZHJzL2Rvd25yZXYueG1sUEsFBgAAAAAEAAQA+QAAAJMDAAAAAA==&#10;">
                      <v:stroke dashstyle="1 1" endcap="round"/>
                    </v:shape>
                    <v:shape id="AutoShape 382" o:spid="_x0000_s1048" type="#_x0000_t32" style="position:absolute;left:84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NYfMUAAADbAAAADwAAAGRycy9kb3ducmV2LnhtbESPT2vCQBTE74LfYXmF3nTTU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NYfMUAAADbAAAADwAAAAAAAAAA&#10;AAAAAAChAgAAZHJzL2Rvd25yZXYueG1sUEsFBgAAAAAEAAQA+QAAAJMDAAAAAA==&#10;">
                      <v:stroke dashstyle="1 1" endcap="round"/>
                    </v:shape>
                    <v:shape id="AutoShape 383" o:spid="_x0000_s1049" type="#_x0000_t32" style="position:absolute;left:87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/958UAAADbAAAADwAAAGRycy9kb3ducmV2LnhtbESPT2vCQBTE74LfYXmF3nTTQIt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/958UAAADbAAAADwAAAAAAAAAA&#10;AAAAAAChAgAAZHJzL2Rvd25yZXYueG1sUEsFBgAAAAAEAAQA+QAAAJMDAAAAAA==&#10;">
                      <v:stroke dashstyle="1 1" endcap="round"/>
                    </v:shape>
                    <v:shape id="AutoShape 384" o:spid="_x0000_s1050" type="#_x0000_t32" style="position:absolute;left:80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u5cQAAADbAAAADwAAAGRycy9kb3ducmV2LnhtbESPQWsCMRSE7wX/Q3iCl6LZioiuRpGC&#10;Reipa6F4e2yem9XNy5Kk7vrvm4LgcZiZb5j1treNuJEPtWMFb5MMBHHpdM2Vgu/jfrwAESKyxsYx&#10;KbhTgO1m8LLGXLuOv+hWxEokCIccFZgY21zKUBqyGCauJU7e2XmLMUlfSe2xS3DbyGmWzaXFmtOC&#10;wZbeDZXX4tcq6C7ypy1el0dv48eiMvvD7PM0U2o07HcrEJH6+Aw/2getYDqH/y/pB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67lxAAAANsAAAAPAAAAAAAAAAAA&#10;AAAAAKECAABkcnMvZG93bnJldi54bWxQSwUGAAAAAAQABAD5AAAAkgMAAAAA&#10;" strokeweight="1.5pt">
                      <v:stroke startarrow="block" endarrow="block"/>
                    </v:shape>
                    <v:shape id="AutoShape 385" o:spid="_x0000_s1051" type="#_x0000_t32" style="position:absolute;left:82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HGC8UAAADbAAAADwAAAGRycy9kb3ducmV2LnhtbESPT2vCQBTE74LfYXmF3nTTHFqJrmKF&#10;UMGDNBXPr9mXP5h9m2bXmPjpuwWhx2FmfsOsNoNpRE+dqy0reJlHIIhzq2suFZy+0tkChPPIGhvL&#10;pGAkB5v1dLLCRNsbf1Kf+VIECLsEFVTet4mULq/IoJvbljh4he0M+iC7UuoObwFuGhlH0as0WHNY&#10;qLClXUX5JbsaBcX7PT5/8OFwyrbfxXhxWXr8GZV6fhq2SxCeBv8ffrT3WkH8Bn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HGC8UAAADbAAAADwAAAAAAAAAA&#10;AAAAAAChAgAAZHJzL2Rvd25yZXYueG1sUEsFBgAAAAAEAAQA+QAAAJMDAAAAAA==&#10;">
                      <v:stroke dashstyle="1 1" endcap="round"/>
                    </v:shape>
                    <v:shape id="AutoShape 386" o:spid="_x0000_s1052" type="#_x0000_t32" style="position:absolute;left:76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Sec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Ghi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OUnnAAAAA2wAAAA8AAAAAAAAAAAAAAAAA&#10;oQIAAGRycy9kb3ducmV2LnhtbFBLBQYAAAAABAAEAPkAAACOAwAAAAA=&#10;">
                      <v:stroke dashstyle="1 1" endcap="round"/>
                    </v:shape>
                    <v:shape id="AutoShape 387" o:spid="_x0000_s1053" type="#_x0000_t32" style="position:absolute;left:78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L34sUAAADbAAAADwAAAGRycy9kb3ducmV2LnhtbESPT2vCQBTE74LfYXmF3nTTHEqNrmKF&#10;UMGDNBXPr9mXP5h9m2bXmPjpuwWhx2FmfsOsNoNpRE+dqy0reJlHIIhzq2suFZy+0tkbCOeRNTaW&#10;ScFIDjbr6WSFibY3/qQ+86UIEHYJKqi8bxMpXV6RQTe3LXHwCtsZ9EF2pdQd3gLcNDKOoldpsOaw&#10;UGFLu4ryS3Y1Cor3e3z+4MPhlG2/i/HisvT4Myr1/DRslyA8Df4//GjvtYJ4AX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L34sUAAADbAAAADwAAAAAAAAAA&#10;AAAAAAChAgAAZHJzL2Rvd25yZXYueG1sUEsFBgAAAAAEAAQA+QAAAJMDAAAAAA==&#10;">
                      <v:stroke dashstyle="1 1" endcap="round"/>
                    </v:shape>
                    <v:shape id="AutoShape 388" o:spid="_x0000_s1054" type="#_x0000_t32" style="position:absolute;left:716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HIosIAAADbAAAADwAAAGRycy9kb3ducmV2LnhtbERPy2rCQBTdC/2H4QrudGKEUlJHsYVg&#10;wYU0Ste3mZsHZu7EzDQPv76zKHR5OO/tfjSN6KlztWUF61UEgji3uuZSwfWSLl9AOI+ssbFMCiZy&#10;sN89zbaYaDvwJ/WZL0UIYZeggsr7NpHS5RUZdCvbEgeusJ1BH2BXSt3hEMJNI+MoepYGaw4NFbb0&#10;XlF+y36MguLtEX8d+XS6ZofvYrq5LD3fJ6UW8/HwCsLT6P/Ff+4PrWAT1ocv4QfI3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HIosIAAADbAAAADwAAAAAAAAAAAAAA&#10;AAChAgAAZHJzL2Rvd25yZXYueG1sUEsFBgAAAAAEAAQA+QAAAJADAAAAAA==&#10;">
                      <v:stroke dashstyle="1 1" endcap="round"/>
                    </v:shape>
                    <v:shape id="AutoShape 389" o:spid="_x0000_s1055" type="#_x0000_t32" style="position:absolute;left:738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1tOcMAAADbAAAADwAAAGRycy9kb3ducmV2LnhtbESPT4vCMBTE78J+h/AEb5qqIFKNogvi&#10;gofFruz52bz+wealNllt99MbQfA4zMxvmOW6NZW4UeNKywrGowgEcWp1ybmC089uOAfhPLLGyjIp&#10;6MjBevXRW2Ks7Z2PdEt8LgKEXYwKCu/rWEqXFmTQjWxNHLzMNgZ9kE0udYP3ADeVnETRTBosOSwU&#10;WNNnQekl+TMKsu3/5HfPh8Mp2Zyz7uKS3fe1U2rQbzcLEJ5a/w6/2l9awXQM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tbTnDAAAA2wAAAA8AAAAAAAAAAAAA&#10;AAAAoQIAAGRycy9kb3ducmV2LnhtbFBLBQYAAAAABAAEAPkAAACRAwAAAAA=&#10;">
                      <v:stroke dashstyle="1 1" endcap="round"/>
                    </v:shape>
                    <v:shape id="AutoShape 390" o:spid="_x0000_s1056" type="#_x0000_t32" style="position:absolute;left:672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/zTs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eA1hr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/zTsUAAADbAAAADwAAAAAAAAAA&#10;AAAAAAChAgAAZHJzL2Rvd25yZXYueG1sUEsFBgAAAAAEAAQA+QAAAJMDAAAAAA==&#10;">
                      <v:stroke dashstyle="1 1" endcap="round"/>
                    </v:shape>
                    <v:shape id="AutoShape 391" o:spid="_x0000_s1057" type="#_x0000_t32" style="position:absolute;left:694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W1cUAAADbAAAADwAAAGRycy9kb3ducmV2LnhtbESPS2vDMBCE74H+B7GF3hI5CZTgRAlO&#10;wbSQQ6kbet5Y6wexVq6l+tFfXxUCOQ4z8w2zO4ymET11rrasYLmIQBDnVtdcKjh/pvMNCOeRNTaW&#10;ScFEDg77h9kOY20H/qA+86UIEHYxKqi8b2MpXV6RQbewLXHwCtsZ9EF2pdQdDgFuGrmKomdpsOaw&#10;UGFLLxXl1+zHKCiOv6uvVz6dzllyKaary9L370mpp8cx2YLwNPp7+NZ+0wrWa/j/En6A3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NW1cUAAADbAAAADwAAAAAAAAAA&#10;AAAAAAChAgAAZHJzL2Rvd25yZXYueG1sUEsFBgAAAAAEAAQA+QAAAJMDAAAAAA==&#10;">
                      <v:stroke dashstyle="1 1" endcap="round"/>
                    </v:shape>
                    <v:shape id="AutoShape 392" o:spid="_x0000_s1058" type="#_x0000_t32" style="position:absolute;left:6500;top:2615;width:0;height:36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OocUAAADbAAAADwAAAGRycy9kb3ducmV2LnhtbESPT2vCQBTE74V+h+UVvNVNtUhJ3YgV&#10;RMFDMQ09v2Zf/pDs2zS7atJP3xUEj8PM/IZZrgbTijP1rras4GUagSDOra65VJB9bZ/fQDiPrLG1&#10;TApGcrBKHh+WGGt74SOdU1+KAGEXo4LK+y6W0uUVGXRT2xEHr7C9QR9kX0rd4yXATStnUbSQBmsO&#10;CxV2tKkob9KTUVB8/M2+d3w4ZOn6pxgbl24/f0elJk/D+h2Ep8Hfw7f2XiuYv8L1S/gBM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rOocUAAADbAAAADwAAAAAAAAAA&#10;AAAAAAChAgAAZHJzL2Rvd25yZXYueG1sUEsFBgAAAAAEAAQA+QAAAJMDAAAAAA==&#10;">
                      <v:stroke dashstyle="1 1" endcap="round"/>
                    </v:shape>
                  </v:group>
                </v:group>
              </w:pict>
            </w:r>
            <w:r w:rsidR="001D3580" w:rsidRPr="0068184F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5:</w:t>
            </w:r>
            <w:r w:rsidR="001D3580" w:rsidRPr="0068184F">
              <w:rPr>
                <w:rFonts w:ascii="Times New Roman" w:hAnsi="Times New Roman" w:cs="Times New Roman"/>
                <w:sz w:val="24"/>
                <w:szCs w:val="24"/>
              </w:rPr>
              <w:t xml:space="preserve"> (8 points)</w:t>
            </w:r>
          </w:p>
        </w:tc>
      </w:tr>
    </w:tbl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836B83" w:rsidRDefault="0074632F" w:rsidP="00836B83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sz w:val="24"/>
          <w:szCs w:val="24"/>
        </w:rPr>
        <w:t xml:space="preserve">Graph </w:t>
      </w:r>
      <w:r w:rsidR="00E9294D" w:rsidRPr="0068184F">
        <w:rPr>
          <w:rFonts w:ascii="Times New Roman" w:hAnsi="Times New Roman" w:cs="Times New Roman"/>
          <w:sz w:val="24"/>
          <w:szCs w:val="24"/>
        </w:rPr>
        <w:t xml:space="preserve">the lines </w:t>
      </w:r>
      <m:oMath>
        <m:r>
          <w:rPr>
            <w:rFonts w:ascii="Cambria Math" w:hAnsi="Cambria Math" w:cs="Times New Roman"/>
            <w:sz w:val="24"/>
            <w:szCs w:val="24"/>
          </w:rPr>
          <m:t>y=x+3</m:t>
        </m:r>
      </m:oMath>
      <w:r w:rsidR="00E9294D" w:rsidRPr="0068184F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y=-x+3</m:t>
        </m:r>
      </m:oMath>
      <w:r w:rsidR="00E9294D" w:rsidRPr="0068184F">
        <w:rPr>
          <w:rFonts w:ascii="Times New Roman" w:hAnsi="Times New Roman" w:cs="Times New Roman"/>
          <w:sz w:val="24"/>
          <w:szCs w:val="24"/>
        </w:rPr>
        <w:t>, and</w:t>
      </w:r>
      <w:r w:rsidR="00836B8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4C67" w:rsidRPr="00836B83" w:rsidRDefault="00A91956" w:rsidP="00836B83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836B83">
        <w:rPr>
          <w:rFonts w:ascii="Times New Roman" w:hAnsi="Times New Roman" w:cs="Times New Roman"/>
          <w:sz w:val="24"/>
          <w:szCs w:val="24"/>
        </w:rPr>
        <w:t>then</w:t>
      </w:r>
      <w:r w:rsidR="00836B83" w:rsidRPr="00836B83">
        <w:rPr>
          <w:rFonts w:ascii="Times New Roman" w:hAnsi="Times New Roman" w:cs="Times New Roman"/>
          <w:sz w:val="24"/>
          <w:szCs w:val="24"/>
        </w:rPr>
        <w:t xml:space="preserve"> </w:t>
      </w:r>
      <w:r w:rsidRPr="00836B83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836B83">
        <w:rPr>
          <w:rFonts w:ascii="Times New Roman" w:hAnsi="Times New Roman" w:cs="Times New Roman"/>
          <w:sz w:val="24"/>
          <w:szCs w:val="24"/>
        </w:rPr>
        <w:t xml:space="preserve"> shade</w:t>
      </w:r>
      <w:r w:rsidR="00444C67" w:rsidRPr="00836B83">
        <w:rPr>
          <w:rFonts w:ascii="Times New Roman" w:hAnsi="Times New Roman" w:cs="Times New Roman"/>
          <w:sz w:val="24"/>
          <w:szCs w:val="24"/>
        </w:rPr>
        <w:t xml:space="preserve"> </w:t>
      </w:r>
      <w:r w:rsidR="0074632F" w:rsidRPr="00836B83">
        <w:rPr>
          <w:rFonts w:ascii="Times New Roman" w:hAnsi="Times New Roman" w:cs="Times New Roman"/>
          <w:sz w:val="24"/>
          <w:szCs w:val="24"/>
        </w:rPr>
        <w:t>the solution</w:t>
      </w:r>
      <w:r w:rsidR="00E9294D" w:rsidRPr="00836B83">
        <w:rPr>
          <w:rFonts w:ascii="Times New Roman" w:hAnsi="Times New Roman" w:cs="Times New Roman"/>
          <w:sz w:val="24"/>
          <w:szCs w:val="24"/>
        </w:rPr>
        <w:t>s</w:t>
      </w:r>
      <w:r w:rsidR="0074632F" w:rsidRPr="00836B83">
        <w:rPr>
          <w:rFonts w:ascii="Times New Roman" w:hAnsi="Times New Roman" w:cs="Times New Roman"/>
          <w:sz w:val="24"/>
          <w:szCs w:val="24"/>
        </w:rPr>
        <w:t xml:space="preserve"> of th</w:t>
      </w:r>
      <w:r w:rsidR="0074632F" w:rsidRPr="0068184F">
        <w:t>e syste</w:t>
      </w:r>
      <w:r w:rsidR="00444C67">
        <w:t>m</w:t>
      </w:r>
    </w:p>
    <w:p w:rsidR="00444C67" w:rsidRDefault="00444C67" w:rsidP="00E9294D">
      <w:pPr>
        <w:pStyle w:val="ListParagraph"/>
        <w:tabs>
          <w:tab w:val="left" w:pos="360"/>
        </w:tabs>
        <w:spacing w:after="0" w:line="240" w:lineRule="auto"/>
        <w:ind w:left="360"/>
      </w:pPr>
    </w:p>
    <w:p w:rsidR="001D3580" w:rsidRPr="0068184F" w:rsidRDefault="005E46BC" w:rsidP="00E9294D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y&lt;x+3</m:t>
                  </m:r>
                </m:e>
                <m:e>
                  <m:r>
                    <w:rPr>
                      <w:rFonts w:ascii="Cambria Math" w:hAnsi="Cambria Math"/>
                    </w:rPr>
                    <m:t>y&gt;-x+3</m:t>
                  </m:r>
                </m:e>
              </m:eqArr>
            </m:e>
          </m:d>
        </m:oMath>
      </m:oMathPara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E86C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184F">
        <w:rPr>
          <w:rFonts w:ascii="Times New Roman" w:hAnsi="Times New Roman" w:cs="Times New Roman"/>
          <w:sz w:val="24"/>
          <w:szCs w:val="24"/>
        </w:rPr>
        <w:t>Solve the following system of equations:</w:t>
      </w: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5E46BC" w:rsidP="0074632F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y=8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-y=7</m:t>
                  </m:r>
                </m:e>
              </m:eqArr>
            </m:e>
          </m:d>
        </m:oMath>
      </m:oMathPara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68184F" w:rsidRDefault="001D3580" w:rsidP="001D3580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3580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=8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y</m:t>
          </m:r>
        </m:oMath>
      </m:oMathPara>
    </w:p>
    <w:p w:rsidR="001D3580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8-y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7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16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y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7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3y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7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16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3y=-9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=3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+y=8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+3=8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=5</m:t>
          </m:r>
        </m:oMath>
      </m:oMathPara>
    </w:p>
    <w:p w:rsid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bookmarkStart w:id="2" w:name="_GoBack"/>
      <w:bookmarkEnd w:id="2"/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58457D">
        <w:rPr>
          <w:rFonts w:ascii="Times New Roman" w:hAnsi="Times New Roman" w:cs="Times New Roman"/>
          <w:color w:val="FF0000"/>
          <w:sz w:val="24"/>
          <w:szCs w:val="24"/>
        </w:rPr>
        <w:t>Check:</w:t>
      </w:r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-y=7</m:t>
          </m:r>
        </m:oMath>
      </m:oMathPara>
    </w:p>
    <w:p w:rsidR="0058457D" w:rsidRPr="0058457D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5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7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   ?</m:t>
          </m:r>
        </m:oMath>
      </m:oMathPara>
    </w:p>
    <w:p w:rsidR="001D3580" w:rsidRPr="0068184F" w:rsidRDefault="0058457D" w:rsidP="0058457D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10-3=7    </m:t>
          </m:r>
          <m:r>
            <w:rPr>
              <w:rFonts w:ascii="Cambria Math" w:hAnsi="Cambria Math" w:cs="Times New Roman"/>
              <w:i/>
              <w:color w:val="FF0000"/>
              <w:sz w:val="24"/>
              <w:szCs w:val="24"/>
            </w:rPr>
            <w:sym w:font="Wingdings" w:char="F0FC"/>
          </m:r>
        </m:oMath>
      </m:oMathPara>
    </w:p>
    <w:sectPr w:rsidR="001D3580" w:rsidRPr="0068184F" w:rsidSect="00B7396B">
      <w:headerReference w:type="default" r:id="rId55"/>
      <w:footerReference w:type="default" r:id="rId56"/>
      <w:pgSz w:w="11907" w:h="16839" w:code="9"/>
      <w:pgMar w:top="1134" w:right="1440" w:bottom="851" w:left="1440" w:header="357" w:footer="2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6230" w:rsidRDefault="003C6230" w:rsidP="000358E1">
      <w:pPr>
        <w:spacing w:after="0" w:line="240" w:lineRule="auto"/>
      </w:pPr>
      <w:r>
        <w:separator/>
      </w:r>
    </w:p>
  </w:endnote>
  <w:endnote w:type="continuationSeparator" w:id="0">
    <w:p w:rsidR="003C6230" w:rsidRDefault="003C6230" w:rsidP="00035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46BC" w:rsidRDefault="005E46BC" w:rsidP="00EC7C17">
    <w:pPr>
      <w:pStyle w:val="Header"/>
    </w:pPr>
    <w:r>
      <w:t xml:space="preserve">Page </w:t>
    </w:r>
    <w:r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>
      <w:rPr>
        <w:b/>
        <w:sz w:val="24"/>
        <w:szCs w:val="24"/>
      </w:rPr>
      <w:fldChar w:fldCharType="separate"/>
    </w:r>
    <w:r w:rsidR="009C0573">
      <w:rPr>
        <w:b/>
        <w:noProof/>
      </w:rPr>
      <w:t>7</w:t>
    </w:r>
    <w:r>
      <w:rPr>
        <w:b/>
        <w:sz w:val="24"/>
        <w:szCs w:val="24"/>
      </w:rPr>
      <w:fldChar w:fldCharType="end"/>
    </w:r>
    <w:r>
      <w:t xml:space="preserve"> of </w:t>
    </w:r>
    <w:r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>
      <w:rPr>
        <w:b/>
        <w:sz w:val="24"/>
        <w:szCs w:val="24"/>
      </w:rPr>
      <w:fldChar w:fldCharType="separate"/>
    </w:r>
    <w:r w:rsidR="009C0573">
      <w:rPr>
        <w:b/>
        <w:noProof/>
      </w:rPr>
      <w:t>8</w:t>
    </w:r>
    <w:r>
      <w:rPr>
        <w:b/>
        <w:sz w:val="24"/>
        <w:szCs w:val="24"/>
      </w:rPr>
      <w:fldChar w:fldCharType="end"/>
    </w:r>
  </w:p>
  <w:p w:rsidR="005E46BC" w:rsidRDefault="005E46BC" w:rsidP="000358E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6230" w:rsidRDefault="003C6230" w:rsidP="000358E1">
      <w:pPr>
        <w:spacing w:after="0" w:line="240" w:lineRule="auto"/>
      </w:pPr>
      <w:r>
        <w:separator/>
      </w:r>
    </w:p>
  </w:footnote>
  <w:footnote w:type="continuationSeparator" w:id="0">
    <w:p w:rsidR="003C6230" w:rsidRDefault="003C6230" w:rsidP="000358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46BC" w:rsidRDefault="005E46BC">
    <w:pPr>
      <w:pStyle w:val="Header"/>
    </w:pPr>
    <w:proofErr w:type="gramStart"/>
    <w:r>
      <w:t>Form  A</w:t>
    </w:r>
    <w:proofErr w:type="gramEnd"/>
  </w:p>
  <w:p w:rsidR="005E46BC" w:rsidRDefault="005E46BC">
    <w:pPr>
      <w:pStyle w:val="Header"/>
    </w:pPr>
    <w:r>
      <w:t>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96758"/>
    <w:multiLevelType w:val="hybridMultilevel"/>
    <w:tmpl w:val="B96288A2"/>
    <w:lvl w:ilvl="0" w:tplc="1D5EE78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730634"/>
    <w:multiLevelType w:val="hybridMultilevel"/>
    <w:tmpl w:val="E4CE5FA4"/>
    <w:lvl w:ilvl="0" w:tplc="92E4DED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56027D"/>
    <w:multiLevelType w:val="hybridMultilevel"/>
    <w:tmpl w:val="C1EAEAC2"/>
    <w:lvl w:ilvl="0" w:tplc="BC66100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913A82"/>
    <w:multiLevelType w:val="hybridMultilevel"/>
    <w:tmpl w:val="F9AA77AE"/>
    <w:lvl w:ilvl="0" w:tplc="E5CC5A92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D32E5B"/>
    <w:multiLevelType w:val="hybridMultilevel"/>
    <w:tmpl w:val="736EC506"/>
    <w:lvl w:ilvl="0" w:tplc="0C64D13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F2E7B5B"/>
    <w:multiLevelType w:val="hybridMultilevel"/>
    <w:tmpl w:val="20549A3E"/>
    <w:lvl w:ilvl="0" w:tplc="A40E5B1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B100A0"/>
    <w:multiLevelType w:val="hybridMultilevel"/>
    <w:tmpl w:val="C9C4EC76"/>
    <w:lvl w:ilvl="0" w:tplc="01124FF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3D450FE"/>
    <w:multiLevelType w:val="hybridMultilevel"/>
    <w:tmpl w:val="E03ACB06"/>
    <w:lvl w:ilvl="0" w:tplc="35C4292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4C40C3"/>
    <w:multiLevelType w:val="hybridMultilevel"/>
    <w:tmpl w:val="B276EA20"/>
    <w:lvl w:ilvl="0" w:tplc="925C68B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88D5DC4"/>
    <w:multiLevelType w:val="hybridMultilevel"/>
    <w:tmpl w:val="F52C628E"/>
    <w:lvl w:ilvl="0" w:tplc="7B1C5988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E135D0F"/>
    <w:multiLevelType w:val="hybridMultilevel"/>
    <w:tmpl w:val="0F069F9C"/>
    <w:lvl w:ilvl="0" w:tplc="C53E672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EC334BB"/>
    <w:multiLevelType w:val="hybridMultilevel"/>
    <w:tmpl w:val="6A12AA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1803BDE"/>
    <w:multiLevelType w:val="hybridMultilevel"/>
    <w:tmpl w:val="A7804306"/>
    <w:lvl w:ilvl="0" w:tplc="AF48EA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A0E6A97"/>
    <w:multiLevelType w:val="hybridMultilevel"/>
    <w:tmpl w:val="077435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A5B01F9"/>
    <w:multiLevelType w:val="hybridMultilevel"/>
    <w:tmpl w:val="CF824DF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CB56F67"/>
    <w:multiLevelType w:val="hybridMultilevel"/>
    <w:tmpl w:val="EFD45714"/>
    <w:lvl w:ilvl="0" w:tplc="0E124F4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D2555A8"/>
    <w:multiLevelType w:val="hybridMultilevel"/>
    <w:tmpl w:val="0270D6FC"/>
    <w:lvl w:ilvl="0" w:tplc="319EC56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093671B"/>
    <w:multiLevelType w:val="hybridMultilevel"/>
    <w:tmpl w:val="3CF011CA"/>
    <w:lvl w:ilvl="0" w:tplc="F078D67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3D5E00"/>
    <w:multiLevelType w:val="hybridMultilevel"/>
    <w:tmpl w:val="86C4AA54"/>
    <w:lvl w:ilvl="0" w:tplc="F542662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24F41F2"/>
    <w:multiLevelType w:val="hybridMultilevel"/>
    <w:tmpl w:val="75FA93B8"/>
    <w:lvl w:ilvl="0" w:tplc="61F4485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59715DE"/>
    <w:multiLevelType w:val="hybridMultilevel"/>
    <w:tmpl w:val="E0A4B34C"/>
    <w:lvl w:ilvl="0" w:tplc="D840A1E2">
      <w:start w:val="1"/>
      <w:numFmt w:val="decimal"/>
      <w:lvlText w:val="%1."/>
      <w:lvlJc w:val="left"/>
      <w:pPr>
        <w:ind w:left="36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5A11782"/>
    <w:multiLevelType w:val="hybridMultilevel"/>
    <w:tmpl w:val="BA7CDC90"/>
    <w:lvl w:ilvl="0" w:tplc="3B3CC8A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A865C35"/>
    <w:multiLevelType w:val="hybridMultilevel"/>
    <w:tmpl w:val="67409F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CE00C25"/>
    <w:multiLevelType w:val="hybridMultilevel"/>
    <w:tmpl w:val="6F661B2C"/>
    <w:lvl w:ilvl="0" w:tplc="BA9A491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F3F09A2"/>
    <w:multiLevelType w:val="hybridMultilevel"/>
    <w:tmpl w:val="45788540"/>
    <w:lvl w:ilvl="0" w:tplc="92FE9BE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D310B37"/>
    <w:multiLevelType w:val="hybridMultilevel"/>
    <w:tmpl w:val="587E729A"/>
    <w:lvl w:ilvl="0" w:tplc="EA5C7D4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641BDE"/>
    <w:multiLevelType w:val="hybridMultilevel"/>
    <w:tmpl w:val="2DA4401A"/>
    <w:lvl w:ilvl="0" w:tplc="8AD4660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24"/>
  </w:num>
  <w:num w:numId="3">
    <w:abstractNumId w:val="19"/>
  </w:num>
  <w:num w:numId="4">
    <w:abstractNumId w:val="7"/>
  </w:num>
  <w:num w:numId="5">
    <w:abstractNumId w:val="26"/>
  </w:num>
  <w:num w:numId="6">
    <w:abstractNumId w:val="23"/>
  </w:num>
  <w:num w:numId="7">
    <w:abstractNumId w:val="15"/>
  </w:num>
  <w:num w:numId="8">
    <w:abstractNumId w:val="12"/>
  </w:num>
  <w:num w:numId="9">
    <w:abstractNumId w:val="1"/>
  </w:num>
  <w:num w:numId="10">
    <w:abstractNumId w:val="2"/>
  </w:num>
  <w:num w:numId="11">
    <w:abstractNumId w:val="8"/>
  </w:num>
  <w:num w:numId="12">
    <w:abstractNumId w:val="25"/>
  </w:num>
  <w:num w:numId="13">
    <w:abstractNumId w:val="5"/>
  </w:num>
  <w:num w:numId="14">
    <w:abstractNumId w:val="22"/>
  </w:num>
  <w:num w:numId="15">
    <w:abstractNumId w:val="0"/>
  </w:num>
  <w:num w:numId="16">
    <w:abstractNumId w:val="4"/>
  </w:num>
  <w:num w:numId="17">
    <w:abstractNumId w:val="16"/>
  </w:num>
  <w:num w:numId="18">
    <w:abstractNumId w:val="11"/>
  </w:num>
  <w:num w:numId="19">
    <w:abstractNumId w:val="10"/>
  </w:num>
  <w:num w:numId="20">
    <w:abstractNumId w:val="14"/>
  </w:num>
  <w:num w:numId="21">
    <w:abstractNumId w:val="6"/>
  </w:num>
  <w:num w:numId="22">
    <w:abstractNumId w:val="13"/>
  </w:num>
  <w:num w:numId="23">
    <w:abstractNumId w:val="18"/>
  </w:num>
  <w:num w:numId="24">
    <w:abstractNumId w:val="9"/>
  </w:num>
  <w:num w:numId="25">
    <w:abstractNumId w:val="21"/>
  </w:num>
  <w:num w:numId="26">
    <w:abstractNumId w:val="17"/>
  </w:num>
  <w:num w:numId="27">
    <w:abstractNumId w:val="3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51AFA"/>
    <w:rsid w:val="0000669A"/>
    <w:rsid w:val="00011A19"/>
    <w:rsid w:val="000158A6"/>
    <w:rsid w:val="000236FA"/>
    <w:rsid w:val="00030EDF"/>
    <w:rsid w:val="00032CA4"/>
    <w:rsid w:val="000358E1"/>
    <w:rsid w:val="00037785"/>
    <w:rsid w:val="0005092F"/>
    <w:rsid w:val="00057516"/>
    <w:rsid w:val="0006316C"/>
    <w:rsid w:val="00064071"/>
    <w:rsid w:val="00065301"/>
    <w:rsid w:val="000669A1"/>
    <w:rsid w:val="000807D6"/>
    <w:rsid w:val="000A1A85"/>
    <w:rsid w:val="000A5C79"/>
    <w:rsid w:val="000A76F7"/>
    <w:rsid w:val="000B4492"/>
    <w:rsid w:val="000C27CD"/>
    <w:rsid w:val="000D25E2"/>
    <w:rsid w:val="000F4636"/>
    <w:rsid w:val="001006F5"/>
    <w:rsid w:val="001127B9"/>
    <w:rsid w:val="0013087B"/>
    <w:rsid w:val="00136440"/>
    <w:rsid w:val="00137D77"/>
    <w:rsid w:val="001449E4"/>
    <w:rsid w:val="001473A1"/>
    <w:rsid w:val="001645FC"/>
    <w:rsid w:val="00166069"/>
    <w:rsid w:val="001742C5"/>
    <w:rsid w:val="00175E1F"/>
    <w:rsid w:val="00176F21"/>
    <w:rsid w:val="00181918"/>
    <w:rsid w:val="0018587F"/>
    <w:rsid w:val="00187368"/>
    <w:rsid w:val="0018757E"/>
    <w:rsid w:val="001921D7"/>
    <w:rsid w:val="001D27D8"/>
    <w:rsid w:val="001D3580"/>
    <w:rsid w:val="001D4AAB"/>
    <w:rsid w:val="001E4483"/>
    <w:rsid w:val="001F2F7A"/>
    <w:rsid w:val="001F5103"/>
    <w:rsid w:val="001F7488"/>
    <w:rsid w:val="00213477"/>
    <w:rsid w:val="002142A6"/>
    <w:rsid w:val="002254EE"/>
    <w:rsid w:val="00230A3D"/>
    <w:rsid w:val="00241BC9"/>
    <w:rsid w:val="00250FEB"/>
    <w:rsid w:val="0026312D"/>
    <w:rsid w:val="00263B05"/>
    <w:rsid w:val="0026465C"/>
    <w:rsid w:val="002650FB"/>
    <w:rsid w:val="00266D2E"/>
    <w:rsid w:val="0028015C"/>
    <w:rsid w:val="00285836"/>
    <w:rsid w:val="00296351"/>
    <w:rsid w:val="002970B0"/>
    <w:rsid w:val="002A252F"/>
    <w:rsid w:val="002A4EC9"/>
    <w:rsid w:val="002B39A7"/>
    <w:rsid w:val="002B556A"/>
    <w:rsid w:val="002C13CA"/>
    <w:rsid w:val="002D17D2"/>
    <w:rsid w:val="002D70E5"/>
    <w:rsid w:val="002E2EA6"/>
    <w:rsid w:val="002E5ECB"/>
    <w:rsid w:val="002F570A"/>
    <w:rsid w:val="0030143C"/>
    <w:rsid w:val="00302DF8"/>
    <w:rsid w:val="00344C0C"/>
    <w:rsid w:val="00346735"/>
    <w:rsid w:val="00353048"/>
    <w:rsid w:val="003618FD"/>
    <w:rsid w:val="00363C0A"/>
    <w:rsid w:val="0036758A"/>
    <w:rsid w:val="003768DE"/>
    <w:rsid w:val="003C13CB"/>
    <w:rsid w:val="003C6230"/>
    <w:rsid w:val="003C7F37"/>
    <w:rsid w:val="003E0C94"/>
    <w:rsid w:val="003E3A38"/>
    <w:rsid w:val="003F66E3"/>
    <w:rsid w:val="0040748B"/>
    <w:rsid w:val="00407AD3"/>
    <w:rsid w:val="0041566D"/>
    <w:rsid w:val="00415F28"/>
    <w:rsid w:val="00424578"/>
    <w:rsid w:val="00426470"/>
    <w:rsid w:val="004368FA"/>
    <w:rsid w:val="00444C67"/>
    <w:rsid w:val="00453BEA"/>
    <w:rsid w:val="00476F73"/>
    <w:rsid w:val="00485336"/>
    <w:rsid w:val="00485F94"/>
    <w:rsid w:val="004915B7"/>
    <w:rsid w:val="0049577D"/>
    <w:rsid w:val="00497236"/>
    <w:rsid w:val="00497D8F"/>
    <w:rsid w:val="004D2EDA"/>
    <w:rsid w:val="004F2EE6"/>
    <w:rsid w:val="004F3E01"/>
    <w:rsid w:val="004F7756"/>
    <w:rsid w:val="004F777C"/>
    <w:rsid w:val="00501B1C"/>
    <w:rsid w:val="00505F1E"/>
    <w:rsid w:val="00510B3F"/>
    <w:rsid w:val="00511B1A"/>
    <w:rsid w:val="005155C8"/>
    <w:rsid w:val="00522768"/>
    <w:rsid w:val="00524E06"/>
    <w:rsid w:val="00524F1B"/>
    <w:rsid w:val="005310B2"/>
    <w:rsid w:val="00532CDA"/>
    <w:rsid w:val="005358E5"/>
    <w:rsid w:val="00541658"/>
    <w:rsid w:val="005416F7"/>
    <w:rsid w:val="0054504B"/>
    <w:rsid w:val="00553A1F"/>
    <w:rsid w:val="00554DB3"/>
    <w:rsid w:val="00560CC2"/>
    <w:rsid w:val="00565F70"/>
    <w:rsid w:val="00570F24"/>
    <w:rsid w:val="00572D74"/>
    <w:rsid w:val="00577116"/>
    <w:rsid w:val="00577C1F"/>
    <w:rsid w:val="0058457D"/>
    <w:rsid w:val="00590025"/>
    <w:rsid w:val="00592E3C"/>
    <w:rsid w:val="0059320B"/>
    <w:rsid w:val="005C0B63"/>
    <w:rsid w:val="005D1348"/>
    <w:rsid w:val="005D2FD9"/>
    <w:rsid w:val="005E4522"/>
    <w:rsid w:val="005E46BC"/>
    <w:rsid w:val="0060338D"/>
    <w:rsid w:val="00604558"/>
    <w:rsid w:val="006278FC"/>
    <w:rsid w:val="00634B93"/>
    <w:rsid w:val="00637A05"/>
    <w:rsid w:val="00651D6A"/>
    <w:rsid w:val="00653ED3"/>
    <w:rsid w:val="0068184F"/>
    <w:rsid w:val="00682022"/>
    <w:rsid w:val="00685301"/>
    <w:rsid w:val="00685C15"/>
    <w:rsid w:val="006A0E4F"/>
    <w:rsid w:val="006B0E6F"/>
    <w:rsid w:val="006B5770"/>
    <w:rsid w:val="006C0B07"/>
    <w:rsid w:val="006C69EB"/>
    <w:rsid w:val="006C6F6B"/>
    <w:rsid w:val="006C75DB"/>
    <w:rsid w:val="006D2F91"/>
    <w:rsid w:val="006D7F70"/>
    <w:rsid w:val="006E1A8F"/>
    <w:rsid w:val="006E2AF1"/>
    <w:rsid w:val="006E38D5"/>
    <w:rsid w:val="006E680A"/>
    <w:rsid w:val="006F2F70"/>
    <w:rsid w:val="006F50A4"/>
    <w:rsid w:val="00722629"/>
    <w:rsid w:val="00732225"/>
    <w:rsid w:val="007353D6"/>
    <w:rsid w:val="00736D0F"/>
    <w:rsid w:val="0074632F"/>
    <w:rsid w:val="00752D9D"/>
    <w:rsid w:val="0078654E"/>
    <w:rsid w:val="007952E4"/>
    <w:rsid w:val="007A2487"/>
    <w:rsid w:val="007A5329"/>
    <w:rsid w:val="007B65B9"/>
    <w:rsid w:val="007B707E"/>
    <w:rsid w:val="007E2F85"/>
    <w:rsid w:val="007F0121"/>
    <w:rsid w:val="00805879"/>
    <w:rsid w:val="00826165"/>
    <w:rsid w:val="00835DCA"/>
    <w:rsid w:val="00836B83"/>
    <w:rsid w:val="00836C44"/>
    <w:rsid w:val="008403E2"/>
    <w:rsid w:val="00841552"/>
    <w:rsid w:val="00851AA6"/>
    <w:rsid w:val="00873853"/>
    <w:rsid w:val="00873FEB"/>
    <w:rsid w:val="00877AE5"/>
    <w:rsid w:val="008804BD"/>
    <w:rsid w:val="00880F38"/>
    <w:rsid w:val="00894DDE"/>
    <w:rsid w:val="008B17F0"/>
    <w:rsid w:val="008B541A"/>
    <w:rsid w:val="008C48C8"/>
    <w:rsid w:val="008D04F4"/>
    <w:rsid w:val="008D707C"/>
    <w:rsid w:val="008D748A"/>
    <w:rsid w:val="008E1BE2"/>
    <w:rsid w:val="008E5FE3"/>
    <w:rsid w:val="008E6F8B"/>
    <w:rsid w:val="009000F3"/>
    <w:rsid w:val="00911794"/>
    <w:rsid w:val="00912400"/>
    <w:rsid w:val="00914D2F"/>
    <w:rsid w:val="00916621"/>
    <w:rsid w:val="009322AE"/>
    <w:rsid w:val="009340F4"/>
    <w:rsid w:val="00934480"/>
    <w:rsid w:val="0094374D"/>
    <w:rsid w:val="00954D1E"/>
    <w:rsid w:val="0096021D"/>
    <w:rsid w:val="009666CD"/>
    <w:rsid w:val="00977CCF"/>
    <w:rsid w:val="0098753C"/>
    <w:rsid w:val="00990837"/>
    <w:rsid w:val="009912E6"/>
    <w:rsid w:val="009C0573"/>
    <w:rsid w:val="009C4C68"/>
    <w:rsid w:val="009F1092"/>
    <w:rsid w:val="00A31CEF"/>
    <w:rsid w:val="00A53AFC"/>
    <w:rsid w:val="00A54676"/>
    <w:rsid w:val="00A818BE"/>
    <w:rsid w:val="00A91956"/>
    <w:rsid w:val="00AB5484"/>
    <w:rsid w:val="00AC031C"/>
    <w:rsid w:val="00AC59BC"/>
    <w:rsid w:val="00AC5A05"/>
    <w:rsid w:val="00AD1FED"/>
    <w:rsid w:val="00AD31C1"/>
    <w:rsid w:val="00AD584B"/>
    <w:rsid w:val="00AD6827"/>
    <w:rsid w:val="00AE5F78"/>
    <w:rsid w:val="00AF1B98"/>
    <w:rsid w:val="00B00CF8"/>
    <w:rsid w:val="00B23B7D"/>
    <w:rsid w:val="00B261A3"/>
    <w:rsid w:val="00B26C61"/>
    <w:rsid w:val="00B41BD5"/>
    <w:rsid w:val="00B42F63"/>
    <w:rsid w:val="00B5021E"/>
    <w:rsid w:val="00B71168"/>
    <w:rsid w:val="00B722D8"/>
    <w:rsid w:val="00B72C36"/>
    <w:rsid w:val="00B7396B"/>
    <w:rsid w:val="00B952B1"/>
    <w:rsid w:val="00BA13FE"/>
    <w:rsid w:val="00BA1E76"/>
    <w:rsid w:val="00BB332E"/>
    <w:rsid w:val="00BD1D94"/>
    <w:rsid w:val="00BE4282"/>
    <w:rsid w:val="00BF3764"/>
    <w:rsid w:val="00BF4B11"/>
    <w:rsid w:val="00BF6E3C"/>
    <w:rsid w:val="00BF7B6A"/>
    <w:rsid w:val="00C21938"/>
    <w:rsid w:val="00C335A5"/>
    <w:rsid w:val="00C341E1"/>
    <w:rsid w:val="00C40E61"/>
    <w:rsid w:val="00C900CE"/>
    <w:rsid w:val="00CB44E5"/>
    <w:rsid w:val="00CC2417"/>
    <w:rsid w:val="00CC4581"/>
    <w:rsid w:val="00CD2A7A"/>
    <w:rsid w:val="00CF1C56"/>
    <w:rsid w:val="00D06C85"/>
    <w:rsid w:val="00D1032F"/>
    <w:rsid w:val="00D12744"/>
    <w:rsid w:val="00D254F0"/>
    <w:rsid w:val="00D307FC"/>
    <w:rsid w:val="00D3314C"/>
    <w:rsid w:val="00D351E4"/>
    <w:rsid w:val="00D67728"/>
    <w:rsid w:val="00D71688"/>
    <w:rsid w:val="00D743F5"/>
    <w:rsid w:val="00D7526D"/>
    <w:rsid w:val="00D758D0"/>
    <w:rsid w:val="00D817CC"/>
    <w:rsid w:val="00D87BA8"/>
    <w:rsid w:val="00DA184A"/>
    <w:rsid w:val="00DB5904"/>
    <w:rsid w:val="00DB684E"/>
    <w:rsid w:val="00DC6F64"/>
    <w:rsid w:val="00DD5336"/>
    <w:rsid w:val="00DD77D6"/>
    <w:rsid w:val="00DE163F"/>
    <w:rsid w:val="00DE374B"/>
    <w:rsid w:val="00DE7D81"/>
    <w:rsid w:val="00DF2541"/>
    <w:rsid w:val="00E0050E"/>
    <w:rsid w:val="00E030A9"/>
    <w:rsid w:val="00E04A10"/>
    <w:rsid w:val="00E174CE"/>
    <w:rsid w:val="00E24CF1"/>
    <w:rsid w:val="00E25F30"/>
    <w:rsid w:val="00E304F9"/>
    <w:rsid w:val="00E30EC4"/>
    <w:rsid w:val="00E366B9"/>
    <w:rsid w:val="00E41FCF"/>
    <w:rsid w:val="00E50F58"/>
    <w:rsid w:val="00E515D7"/>
    <w:rsid w:val="00E56F91"/>
    <w:rsid w:val="00E74AE0"/>
    <w:rsid w:val="00E75119"/>
    <w:rsid w:val="00E80676"/>
    <w:rsid w:val="00E86C63"/>
    <w:rsid w:val="00E90A32"/>
    <w:rsid w:val="00E9294D"/>
    <w:rsid w:val="00E95C19"/>
    <w:rsid w:val="00EC3C73"/>
    <w:rsid w:val="00EC7C17"/>
    <w:rsid w:val="00ED6724"/>
    <w:rsid w:val="00EE3A6C"/>
    <w:rsid w:val="00EE4570"/>
    <w:rsid w:val="00EE6A8C"/>
    <w:rsid w:val="00EE7D84"/>
    <w:rsid w:val="00EF4253"/>
    <w:rsid w:val="00F0442E"/>
    <w:rsid w:val="00F04D6C"/>
    <w:rsid w:val="00F21C01"/>
    <w:rsid w:val="00F2728C"/>
    <w:rsid w:val="00F330A1"/>
    <w:rsid w:val="00F36B96"/>
    <w:rsid w:val="00F51AFA"/>
    <w:rsid w:val="00F52A66"/>
    <w:rsid w:val="00F71F81"/>
    <w:rsid w:val="00F725B1"/>
    <w:rsid w:val="00F83293"/>
    <w:rsid w:val="00F837B3"/>
    <w:rsid w:val="00F85932"/>
    <w:rsid w:val="00F940F5"/>
    <w:rsid w:val="00F968E0"/>
    <w:rsid w:val="00FA310E"/>
    <w:rsid w:val="00FA56B0"/>
    <w:rsid w:val="00FB14A9"/>
    <w:rsid w:val="00FB2276"/>
    <w:rsid w:val="00FC2C41"/>
    <w:rsid w:val="00FC6A00"/>
    <w:rsid w:val="00FD6525"/>
    <w:rsid w:val="00FE3AE3"/>
    <w:rsid w:val="00FF2B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385"/>
        <o:r id="V:Rule2" type="connector" idref="#AutoShape 375"/>
        <o:r id="V:Rule3" type="connector" idref="#AutoShape 374"/>
        <o:r id="V:Rule4" type="connector" idref="#AutoShape 392"/>
        <o:r id="V:Rule5" type="connector" idref="#AutoShape 369"/>
        <o:r id="V:Rule6" type="connector" idref="#AutoShape 381"/>
        <o:r id="V:Rule7" type="connector" idref="#AutoShape 365"/>
        <o:r id="V:Rule8" type="connector" idref="#AutoShape 391"/>
        <o:r id="V:Rule9" type="connector" idref="#AutoShape 371"/>
        <o:r id="V:Rule10" type="connector" idref="#AutoShape 370"/>
        <o:r id="V:Rule11" type="connector" idref="#AutoShape 382"/>
        <o:r id="V:Rule12" type="connector" idref="#AutoShape 380"/>
        <o:r id="V:Rule13" type="connector" idref="#AutoShape 366"/>
        <o:r id="V:Rule14" type="connector" idref="#AutoShape 364"/>
        <o:r id="V:Rule15" type="connector" idref="#AutoShape 383"/>
        <o:r id="V:Rule16" type="connector" idref="#AutoShape 368"/>
        <o:r id="V:Rule17" type="connector" idref="#AutoShape 367"/>
        <o:r id="V:Rule18" type="connector" idref="#AutoShape 376"/>
        <o:r id="V:Rule19" type="connector" idref="#AutoShape 363"/>
        <o:r id="V:Rule20" type="connector" idref="#AutoShape 390"/>
        <o:r id="V:Rule21" type="connector" idref="#AutoShape 388"/>
        <o:r id="V:Rule22" type="connector" idref="#AutoShape 379"/>
        <o:r id="V:Rule23" type="connector" idref="#AutoShape 384"/>
        <o:r id="V:Rule24" type="connector" idref="#AutoShape 373"/>
        <o:r id="V:Rule25" type="connector" idref="#AutoShape 386"/>
        <o:r id="V:Rule26" type="connector" idref="#AutoShape 362"/>
        <o:r id="V:Rule27" type="connector" idref="#AutoShape 389"/>
        <o:r id="V:Rule28" type="connector" idref="#AutoShape 372"/>
        <o:r id="V:Rule29" type="connector" idref="#AutoShape 378"/>
        <o:r id="V:Rule30" type="connector" idref="#AutoShape 387"/>
      </o:rules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637A05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637A05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28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3377A1-9933-4045-90C0-5AFA7D34C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8</Pages>
  <Words>607</Words>
  <Characters>3465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4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me</cp:lastModifiedBy>
  <cp:revision>5</cp:revision>
  <cp:lastPrinted>2013-05-01T08:08:00Z</cp:lastPrinted>
  <dcterms:created xsi:type="dcterms:W3CDTF">2013-07-22T12:15:00Z</dcterms:created>
  <dcterms:modified xsi:type="dcterms:W3CDTF">2013-12-21T08:21:00Z</dcterms:modified>
</cp:coreProperties>
</file>